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7337" w:rsidRPr="00BD5D36" w:rsidRDefault="002851CC" w:rsidP="005C7337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ascii="標楷體" w:eastAsia="標楷體" w:hAnsi="標楷體"/>
          <w:sz w:val="40"/>
        </w:rPr>
      </w:pPr>
      <w:r>
        <w:rPr>
          <w:rFonts w:ascii="標楷體" w:eastAsia="標楷體" w:hAnsi="標楷體" w:hint="eastAsia"/>
          <w:sz w:val="40"/>
        </w:rPr>
        <w:t>大學</w:t>
      </w:r>
      <w:r w:rsidR="005C7337" w:rsidRPr="00BD5D36">
        <w:rPr>
          <w:rFonts w:ascii="標楷體" w:eastAsia="標楷體" w:hAnsi="標楷體"/>
          <w:sz w:val="40"/>
        </w:rPr>
        <w:t>入學考試中心</w:t>
      </w:r>
    </w:p>
    <w:p w:rsidR="005C7337" w:rsidRPr="00BD5D36" w:rsidRDefault="001A02E3" w:rsidP="005C733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ascii="標楷體" w:eastAsia="標楷體" w:hAnsi="標楷體"/>
          <w:sz w:val="40"/>
        </w:rPr>
      </w:pPr>
      <w:r w:rsidRPr="00BD5D36">
        <w:rPr>
          <w:rFonts w:eastAsia="標楷體"/>
          <w:sz w:val="40"/>
        </w:rPr>
        <w:t>10</w:t>
      </w:r>
      <w:r w:rsidR="00112129" w:rsidRPr="00BD5D36">
        <w:rPr>
          <w:rFonts w:eastAsia="標楷體"/>
          <w:sz w:val="40"/>
        </w:rPr>
        <w:t>9</w:t>
      </w:r>
      <w:r w:rsidR="005C7337" w:rsidRPr="00BD5D36">
        <w:rPr>
          <w:rFonts w:ascii="標楷體" w:eastAsia="標楷體" w:hAnsi="標楷體"/>
          <w:sz w:val="40"/>
        </w:rPr>
        <w:t>學年度指定科目考試試題</w:t>
      </w:r>
      <w:r w:rsidR="0050380D">
        <w:rPr>
          <w:rFonts w:ascii="標楷體" w:eastAsia="標楷體" w:hAnsi="標楷體" w:hint="eastAsia"/>
          <w:sz w:val="40"/>
        </w:rPr>
        <w:t>（補考</w:t>
      </w:r>
      <w:r w:rsidR="0050380D">
        <w:rPr>
          <w:rFonts w:ascii="標楷體" w:eastAsia="標楷體" w:hAnsi="標楷體"/>
          <w:sz w:val="40"/>
        </w:rPr>
        <w:t>）</w:t>
      </w: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52"/>
        </w:rPr>
      </w:pPr>
      <w:r w:rsidRPr="00BD5D36">
        <w:rPr>
          <w:rFonts w:ascii="標楷體" w:eastAsia="標楷體" w:hAnsi="標楷體" w:hint="eastAsia"/>
          <w:sz w:val="52"/>
        </w:rPr>
        <w:t>生物</w:t>
      </w:r>
      <w:r w:rsidRPr="00BD5D36">
        <w:rPr>
          <w:rFonts w:ascii="標楷體" w:eastAsia="標楷體" w:hAnsi="標楷體"/>
          <w:sz w:val="52"/>
        </w:rPr>
        <w:t>考科</w:t>
      </w:r>
      <w:r w:rsidR="00C2796E">
        <w:rPr>
          <w:rFonts w:ascii="標楷體" w:eastAsia="標楷體" w:hAnsi="標楷體" w:hint="eastAsia"/>
          <w:sz w:val="52"/>
        </w:rPr>
        <w:t xml:space="preserve"> </w:t>
      </w: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BD5D36">
        <w:rPr>
          <w:rFonts w:ascii="標楷體" w:eastAsia="標楷體" w:hAnsi="標楷體"/>
        </w:rPr>
        <w:t xml:space="preserve"> </w:t>
      </w: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BD5D36">
        <w:rPr>
          <w:rFonts w:ascii="標楷體" w:eastAsia="標楷體" w:hAnsi="標楷體"/>
        </w:rPr>
        <w:t xml:space="preserve"> </w:t>
      </w: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BD5D36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5C7337" w:rsidRPr="00BD5D36">
        <w:trPr>
          <w:cantSplit/>
          <w:trHeight w:val="6858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337" w:rsidRPr="00BD5D36" w:rsidRDefault="005C7337" w:rsidP="00896A96">
            <w:pPr>
              <w:rPr>
                <w:rFonts w:ascii="標楷體" w:eastAsia="標楷體" w:hAnsi="標楷體"/>
              </w:rPr>
            </w:pPr>
          </w:p>
          <w:p w:rsidR="00AD71C3" w:rsidRPr="00BD5D36" w:rsidRDefault="00AD71C3" w:rsidP="00AD71C3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proofErr w:type="gramStart"/>
            <w:r w:rsidRPr="00BD5D36">
              <w:rPr>
                <w:rFonts w:eastAsia="標楷體"/>
                <w:sz w:val="36"/>
              </w:rPr>
              <w:t>－作答</w:t>
            </w:r>
            <w:proofErr w:type="gramEnd"/>
            <w:r w:rsidRPr="00BD5D36">
              <w:rPr>
                <w:rFonts w:eastAsia="標楷體"/>
                <w:sz w:val="36"/>
              </w:rPr>
              <w:t>注意事項－</w:t>
            </w:r>
          </w:p>
          <w:p w:rsidR="00AD71C3" w:rsidRPr="00BD5D36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D5D3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BD5D3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BD5D3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AD71C3" w:rsidRPr="00BD5D36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D5D3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AD71C3" w:rsidRPr="00BD5D36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BD5D3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BD5D36">
              <w:rPr>
                <w:rFonts w:ascii="標楷體" w:eastAsia="標楷體" w:hAnsi="標楷體"/>
                <w:color w:val="000000"/>
                <w:szCs w:val="30"/>
              </w:rPr>
              <w:t xml:space="preserve">選擇題用 </w:t>
            </w:r>
            <w:proofErr w:type="spellStart"/>
            <w:r w:rsidRPr="00BD5D36">
              <w:rPr>
                <w:rFonts w:ascii="Times New Roman" w:eastAsia="標楷體"/>
                <w:color w:val="000000"/>
                <w:szCs w:val="30"/>
              </w:rPr>
              <w:t>2B</w:t>
            </w:r>
            <w:proofErr w:type="spellEnd"/>
            <w:r w:rsidRPr="00BD5D36">
              <w:rPr>
                <w:rFonts w:ascii="標楷體" w:eastAsia="標楷體" w:hAnsi="標楷體"/>
                <w:color w:val="000000"/>
                <w:szCs w:val="30"/>
              </w:rPr>
              <w:t xml:space="preserve"> 鉛筆在「答案卡」上作答</w:t>
            </w:r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BD5D36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BD5D36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BD5D36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AD71C3" w:rsidRPr="00BD5D36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BD5D3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上作答；更正時，可以使用修正液（帶）。</w:t>
            </w:r>
          </w:p>
          <w:p w:rsidR="00AD71C3" w:rsidRPr="00BD5D36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BD5D3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2E7D8C" w:rsidRPr="00BD5D36" w:rsidRDefault="002E7D8C" w:rsidP="002E7D8C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BD5D3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BD5D36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A92BF0" w:rsidRPr="00BD5D36" w:rsidRDefault="00A92BF0" w:rsidP="00AD71C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hAnsi="標楷體"/>
                <w:szCs w:val="32"/>
              </w:rPr>
            </w:pPr>
          </w:p>
          <w:p w:rsidR="005C7337" w:rsidRPr="00BD5D36" w:rsidRDefault="005C7337" w:rsidP="00896A96">
            <w:pPr>
              <w:widowControl/>
              <w:autoSpaceDE w:val="0"/>
              <w:autoSpaceDN w:val="0"/>
              <w:jc w:val="center"/>
              <w:textAlignment w:val="bottom"/>
              <w:rPr>
                <w:rFonts w:ascii="標楷體" w:eastAsia="標楷體" w:hAnsi="標楷體"/>
                <w:color w:val="000000"/>
              </w:rPr>
            </w:pPr>
          </w:p>
        </w:tc>
      </w:tr>
    </w:tbl>
    <w:p w:rsidR="005C7337" w:rsidRPr="00BD5D36" w:rsidRDefault="005C7337" w:rsidP="005C7337">
      <w:pPr>
        <w:rPr>
          <w:rFonts w:ascii="新細明體" w:hAnsi="新細明體"/>
        </w:rPr>
      </w:pPr>
    </w:p>
    <w:p w:rsidR="005C7337" w:rsidRPr="00BD5D36" w:rsidRDefault="005C7337" w:rsidP="005C7337">
      <w:pPr>
        <w:rPr>
          <w:rFonts w:ascii="新細明體" w:hAnsi="新細明體"/>
        </w:rPr>
      </w:pPr>
    </w:p>
    <w:p w:rsidR="005C7337" w:rsidRPr="00BD5D36" w:rsidRDefault="005C7337" w:rsidP="005C7337">
      <w:pPr>
        <w:rPr>
          <w:rFonts w:ascii="新細明體" w:hAnsi="新細明體"/>
        </w:rPr>
      </w:pPr>
    </w:p>
    <w:p w:rsidR="005C7337" w:rsidRPr="00BD5D36" w:rsidRDefault="005C7337" w:rsidP="005C7337">
      <w:pPr>
        <w:jc w:val="center"/>
        <w:rPr>
          <w:rFonts w:ascii="標楷體" w:eastAsia="標楷體" w:hAnsi="標楷體"/>
          <w:sz w:val="36"/>
          <w:szCs w:val="36"/>
        </w:rPr>
      </w:pPr>
    </w:p>
    <w:p w:rsidR="005C7337" w:rsidRPr="00BD5D36" w:rsidRDefault="005C7337" w:rsidP="00504151">
      <w:pPr>
        <w:pStyle w:val="a9"/>
      </w:pPr>
      <w:r w:rsidRPr="00BD5D36">
        <w:rPr>
          <w:rFonts w:ascii="新細明體" w:hAnsi="新細明體"/>
        </w:rPr>
        <w:br w:type="page"/>
      </w:r>
      <w:r w:rsidRPr="00BD5D36">
        <w:rPr>
          <w:rFonts w:hint="eastAsia"/>
        </w:rPr>
        <w:lastRenderedPageBreak/>
        <w:t>第壹部分：</w:t>
      </w:r>
      <w:r w:rsidRPr="00BD5D36">
        <w:t>選擇題</w:t>
      </w:r>
      <w:r w:rsidR="00BB76FD" w:rsidRPr="00BD5D36">
        <w:rPr>
          <w:rFonts w:hint="eastAsia"/>
        </w:rPr>
        <w:t>（</w:t>
      </w:r>
      <w:r w:rsidR="001A02E3" w:rsidRPr="00BD5D36">
        <w:rPr>
          <w:rFonts w:hint="eastAsia"/>
        </w:rPr>
        <w:t>占</w:t>
      </w:r>
      <w:r w:rsidR="00167498" w:rsidRPr="00BD5D36">
        <w:rPr>
          <w:rFonts w:hint="eastAsia"/>
        </w:rPr>
        <w:t>76</w:t>
      </w:r>
      <w:r w:rsidRPr="00BD5D36">
        <w:t>分</w:t>
      </w:r>
      <w:r w:rsidR="00BB76FD" w:rsidRPr="00BD5D36">
        <w:rPr>
          <w:rFonts w:hint="eastAsia"/>
        </w:rPr>
        <w:t>）</w:t>
      </w:r>
    </w:p>
    <w:p w:rsidR="005C7337" w:rsidRPr="00BD5D36" w:rsidRDefault="00DA144D" w:rsidP="00504151">
      <w:pPr>
        <w:pStyle w:val="a9"/>
      </w:pPr>
      <w:r w:rsidRPr="00BD5D36">
        <w:rPr>
          <w:rFonts w:hint="eastAsia"/>
        </w:rPr>
        <w:t>一、</w:t>
      </w:r>
      <w:r w:rsidR="005C7337" w:rsidRPr="00BD5D36">
        <w:t>單選題</w:t>
      </w:r>
      <w:r w:rsidR="00BB76FD" w:rsidRPr="00BD5D36">
        <w:rPr>
          <w:rFonts w:hint="eastAsia"/>
        </w:rPr>
        <w:t>（</w:t>
      </w:r>
      <w:r w:rsidR="00167498" w:rsidRPr="00BD5D36">
        <w:rPr>
          <w:rFonts w:hint="eastAsia"/>
        </w:rPr>
        <w:t>20</w:t>
      </w:r>
      <w:r w:rsidR="00BB76FD" w:rsidRPr="00BD5D36">
        <w:rPr>
          <w:rFonts w:hint="eastAsia"/>
        </w:rPr>
        <w:t>分）</w:t>
      </w:r>
    </w:p>
    <w:p w:rsidR="00DA144D" w:rsidRPr="002A3CF8" w:rsidRDefault="00CF0F92" w:rsidP="00504151">
      <w:pPr>
        <w:pStyle w:val="a6"/>
        <w:spacing w:beforeLines="25" w:before="60" w:afterLines="25" w:after="60" w:line="320" w:lineRule="atLeast"/>
        <w:ind w:left="720" w:hangingChars="300" w:hanging="720"/>
      </w:pPr>
      <w:r w:rsidRPr="00BD5D36">
        <w:rPr>
          <w:rFonts w:hint="eastAsia"/>
        </w:rPr>
        <w:t>說明：</w:t>
      </w:r>
      <w:proofErr w:type="gramStart"/>
      <w:r w:rsidRPr="00BD5D36">
        <w:rPr>
          <w:rFonts w:hint="eastAsia"/>
        </w:rPr>
        <w:t>第</w:t>
      </w:r>
      <w:r w:rsidRPr="00BD5D36">
        <w:t>1</w:t>
      </w:r>
      <w:r w:rsidRPr="00BD5D36">
        <w:rPr>
          <w:rFonts w:hint="eastAsia"/>
        </w:rPr>
        <w:t>題至第</w:t>
      </w:r>
      <w:r w:rsidR="00167498" w:rsidRPr="00BD5D36">
        <w:rPr>
          <w:rFonts w:hint="eastAsia"/>
        </w:rPr>
        <w:t>20</w:t>
      </w:r>
      <w:proofErr w:type="gramEnd"/>
      <w:r w:rsidRPr="00BD5D36">
        <w:rPr>
          <w:rFonts w:hint="eastAsia"/>
        </w:rPr>
        <w:t>題，每題有</w:t>
      </w:r>
      <w:r w:rsidRPr="00BD5D36">
        <w:rPr>
          <w:rFonts w:hint="eastAsia"/>
        </w:rPr>
        <w:t>4</w:t>
      </w:r>
      <w:r w:rsidRPr="00BD5D36">
        <w:rPr>
          <w:rFonts w:hint="eastAsia"/>
        </w:rPr>
        <w:t>個選項，其中只有一個是正確或最適當的選項，請畫記在答案卡之「選擇題答案區」。</w:t>
      </w:r>
      <w:proofErr w:type="gramStart"/>
      <w:r w:rsidRPr="00BD5D36">
        <w:rPr>
          <w:rFonts w:hint="eastAsia"/>
        </w:rPr>
        <w:t>各題答對</w:t>
      </w:r>
      <w:proofErr w:type="gramEnd"/>
      <w:r w:rsidRPr="00BD5D36">
        <w:rPr>
          <w:rFonts w:hint="eastAsia"/>
        </w:rPr>
        <w:t>者，得</w:t>
      </w:r>
      <w:r w:rsidRPr="00BD5D36">
        <w:rPr>
          <w:rFonts w:hint="eastAsia"/>
        </w:rPr>
        <w:t>1</w:t>
      </w:r>
      <w:r w:rsidRPr="00BD5D36">
        <w:rPr>
          <w:rFonts w:hint="eastAsia"/>
        </w:rPr>
        <w:t>分</w:t>
      </w:r>
      <w:r w:rsidRPr="002A3CF8">
        <w:rPr>
          <w:rFonts w:hint="eastAsia"/>
        </w:rPr>
        <w:t>；答錯、未作答或畫記多於一個選項者，該題以零分計算。</w:t>
      </w:r>
    </w:p>
    <w:p w:rsidR="00063029" w:rsidRPr="00F65D30" w:rsidRDefault="00063029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1.</w:t>
      </w:r>
      <w:r w:rsidR="0050380D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有一病毒的核酸</w:t>
      </w:r>
      <w:proofErr w:type="gramStart"/>
      <w:r w:rsidRPr="00F65D30">
        <w:rPr>
          <w:spacing w:val="20"/>
          <w:sz w:val="22"/>
          <w:lang w:val="en-US"/>
        </w:rPr>
        <w:t>含氮鹼基</w:t>
      </w:r>
      <w:proofErr w:type="gramEnd"/>
      <w:r w:rsidRPr="00F65D30">
        <w:rPr>
          <w:spacing w:val="20"/>
          <w:sz w:val="22"/>
          <w:lang w:val="en-US"/>
        </w:rPr>
        <w:t>含量為</w:t>
      </w:r>
      <w:r w:rsidRPr="00F65D30">
        <w:rPr>
          <w:spacing w:val="20"/>
          <w:sz w:val="22"/>
          <w:lang w:val="en-US"/>
        </w:rPr>
        <w:t>A</w:t>
      </w:r>
      <w:r w:rsidR="0050380D" w:rsidRPr="00F65D30">
        <w:rPr>
          <w:rFonts w:hint="eastAsia"/>
          <w:spacing w:val="20"/>
          <w:sz w:val="22"/>
          <w:lang w:val="en-US"/>
        </w:rPr>
        <w:t>：</w:t>
      </w:r>
      <w:r w:rsidRPr="00F65D30">
        <w:rPr>
          <w:spacing w:val="20"/>
          <w:sz w:val="22"/>
          <w:lang w:val="en-US"/>
        </w:rPr>
        <w:t>26%</w:t>
      </w:r>
      <w:r w:rsidRPr="00F65D30">
        <w:rPr>
          <w:spacing w:val="20"/>
          <w:sz w:val="22"/>
          <w:lang w:val="en-US"/>
        </w:rPr>
        <w:t>、</w:t>
      </w:r>
      <w:r w:rsidRPr="00F65D30">
        <w:rPr>
          <w:spacing w:val="20"/>
          <w:sz w:val="22"/>
          <w:lang w:val="en-US"/>
        </w:rPr>
        <w:t>G</w:t>
      </w:r>
      <w:r w:rsidR="0050380D" w:rsidRPr="00F65D30">
        <w:rPr>
          <w:rFonts w:hint="eastAsia"/>
          <w:spacing w:val="20"/>
          <w:sz w:val="22"/>
          <w:lang w:val="en-US"/>
        </w:rPr>
        <w:t>：</w:t>
      </w:r>
      <w:r w:rsidRPr="00F65D30">
        <w:rPr>
          <w:spacing w:val="20"/>
          <w:sz w:val="22"/>
          <w:lang w:val="en-US"/>
        </w:rPr>
        <w:t>26%</w:t>
      </w:r>
      <w:r w:rsidRPr="00F65D30">
        <w:rPr>
          <w:spacing w:val="20"/>
          <w:sz w:val="22"/>
          <w:lang w:val="en-US"/>
        </w:rPr>
        <w:t>、</w:t>
      </w:r>
      <w:r w:rsidRPr="00F65D30">
        <w:rPr>
          <w:spacing w:val="20"/>
          <w:sz w:val="22"/>
          <w:lang w:val="en-US"/>
        </w:rPr>
        <w:t>C</w:t>
      </w:r>
      <w:r w:rsidR="0050380D" w:rsidRPr="00F65D30">
        <w:rPr>
          <w:rFonts w:hint="eastAsia"/>
          <w:spacing w:val="20"/>
          <w:sz w:val="22"/>
          <w:lang w:val="en-US"/>
        </w:rPr>
        <w:t>：</w:t>
      </w:r>
      <w:r w:rsidRPr="00F65D30">
        <w:rPr>
          <w:spacing w:val="20"/>
          <w:sz w:val="22"/>
          <w:lang w:val="en-US"/>
        </w:rPr>
        <w:t>24%</w:t>
      </w:r>
      <w:r w:rsidRPr="00F65D30">
        <w:rPr>
          <w:spacing w:val="20"/>
          <w:sz w:val="22"/>
          <w:lang w:val="en-US"/>
        </w:rPr>
        <w:t>、</w:t>
      </w:r>
      <w:r w:rsidRPr="00F65D30">
        <w:rPr>
          <w:spacing w:val="20"/>
          <w:sz w:val="22"/>
          <w:lang w:val="en-US"/>
        </w:rPr>
        <w:t>U</w:t>
      </w:r>
      <w:r w:rsidR="0050380D" w:rsidRPr="00F65D30">
        <w:rPr>
          <w:rFonts w:hint="eastAsia"/>
          <w:spacing w:val="20"/>
          <w:sz w:val="22"/>
          <w:lang w:val="en-US"/>
        </w:rPr>
        <w:t>：</w:t>
      </w:r>
      <w:r w:rsidRPr="00F65D30">
        <w:rPr>
          <w:spacing w:val="20"/>
          <w:sz w:val="22"/>
          <w:lang w:val="en-US"/>
        </w:rPr>
        <w:t>24%</w:t>
      </w:r>
      <w:r w:rsidRPr="00F65D30">
        <w:rPr>
          <w:spacing w:val="20"/>
          <w:sz w:val="22"/>
          <w:lang w:val="en-US"/>
        </w:rPr>
        <w:t>。試推測下列何者</w:t>
      </w:r>
      <w:r w:rsidR="002B40EB" w:rsidRPr="00F65D30">
        <w:rPr>
          <w:spacing w:val="20"/>
          <w:sz w:val="22"/>
          <w:lang w:val="en-US"/>
        </w:rPr>
        <w:t>最可</w:t>
      </w:r>
      <w:r w:rsidRPr="00F65D30">
        <w:rPr>
          <w:spacing w:val="20"/>
          <w:sz w:val="22"/>
          <w:lang w:val="en-US"/>
        </w:rPr>
        <w:t>能是此病毒的特性？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proofErr w:type="gramStart"/>
      <w:r w:rsidR="002B40EB" w:rsidRPr="00543BE4">
        <w:rPr>
          <w:spacing w:val="20"/>
          <w:sz w:val="22"/>
        </w:rPr>
        <w:t>具雙股</w:t>
      </w:r>
      <w:proofErr w:type="gramEnd"/>
      <w:r w:rsidR="002B40EB" w:rsidRPr="00543BE4">
        <w:rPr>
          <w:spacing w:val="20"/>
          <w:sz w:val="22"/>
        </w:rPr>
        <w:t>RNA</w:t>
      </w:r>
      <w:r w:rsidR="002B40EB" w:rsidRPr="00543BE4">
        <w:rPr>
          <w:spacing w:val="20"/>
          <w:sz w:val="22"/>
        </w:rPr>
        <w:t>，如</w:t>
      </w:r>
      <w:r w:rsidR="008332C5">
        <w:rPr>
          <w:rFonts w:hint="eastAsia"/>
          <w:spacing w:val="20"/>
          <w:sz w:val="22"/>
        </w:rPr>
        <w:t>菸草鑲嵌</w:t>
      </w:r>
      <w:r w:rsidRPr="00543BE4">
        <w:rPr>
          <w:spacing w:val="20"/>
          <w:sz w:val="22"/>
        </w:rPr>
        <w:t>病毒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proofErr w:type="gramStart"/>
      <w:r w:rsidR="002B40EB" w:rsidRPr="00543BE4">
        <w:rPr>
          <w:spacing w:val="20"/>
          <w:sz w:val="22"/>
        </w:rPr>
        <w:t>具雙股</w:t>
      </w:r>
      <w:proofErr w:type="gramEnd"/>
      <w:r w:rsidR="002B40EB" w:rsidRPr="00543BE4">
        <w:rPr>
          <w:rFonts w:hint="eastAsia"/>
          <w:spacing w:val="20"/>
          <w:sz w:val="22"/>
        </w:rPr>
        <w:t>DNA</w:t>
      </w:r>
      <w:r w:rsidR="002B40EB" w:rsidRPr="00543BE4">
        <w:rPr>
          <w:rFonts w:hint="eastAsia"/>
          <w:spacing w:val="20"/>
          <w:sz w:val="22"/>
        </w:rPr>
        <w:t>遺傳物質，如</w:t>
      </w:r>
      <w:r w:rsidRPr="00543BE4">
        <w:rPr>
          <w:spacing w:val="20"/>
          <w:sz w:val="22"/>
        </w:rPr>
        <w:t>B</w:t>
      </w:r>
      <w:r w:rsidRPr="00543BE4">
        <w:rPr>
          <w:spacing w:val="20"/>
          <w:sz w:val="22"/>
        </w:rPr>
        <w:t>型肝炎病毒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proofErr w:type="gramStart"/>
      <w:r w:rsidR="002B40EB" w:rsidRPr="00543BE4">
        <w:rPr>
          <w:spacing w:val="20"/>
          <w:sz w:val="22"/>
        </w:rPr>
        <w:t>具單股</w:t>
      </w:r>
      <w:proofErr w:type="gramEnd"/>
      <w:r w:rsidR="002B40EB" w:rsidRPr="00543BE4">
        <w:rPr>
          <w:spacing w:val="20"/>
          <w:sz w:val="22"/>
        </w:rPr>
        <w:t>RNA</w:t>
      </w:r>
      <w:r w:rsidR="002B40EB" w:rsidRPr="00543BE4">
        <w:rPr>
          <w:spacing w:val="20"/>
          <w:sz w:val="22"/>
        </w:rPr>
        <w:t>遺傳物質</w:t>
      </w:r>
      <w:r w:rsidR="002B40EB" w:rsidRPr="00543BE4">
        <w:rPr>
          <w:rFonts w:hint="eastAsia"/>
          <w:spacing w:val="20"/>
          <w:sz w:val="22"/>
        </w:rPr>
        <w:t>，如</w:t>
      </w:r>
      <w:proofErr w:type="gramStart"/>
      <w:r w:rsidRPr="00543BE4">
        <w:rPr>
          <w:rFonts w:hint="eastAsia"/>
          <w:spacing w:val="20"/>
          <w:sz w:val="22"/>
        </w:rPr>
        <w:t>新型冠</w:t>
      </w:r>
      <w:proofErr w:type="gramEnd"/>
      <w:r w:rsidRPr="00543BE4">
        <w:rPr>
          <w:rFonts w:hint="eastAsia"/>
          <w:spacing w:val="20"/>
          <w:sz w:val="22"/>
        </w:rPr>
        <w:t>狀病毒</w:t>
      </w:r>
      <w:r w:rsidR="0050380D" w:rsidRPr="00543BE4">
        <w:rPr>
          <w:rFonts w:hint="eastAsia"/>
          <w:spacing w:val="20"/>
          <w:sz w:val="22"/>
        </w:rPr>
        <w:t>（</w:t>
      </w:r>
      <w:r w:rsidRPr="00543BE4">
        <w:rPr>
          <w:spacing w:val="20"/>
          <w:sz w:val="22"/>
        </w:rPr>
        <w:t>SARS-</w:t>
      </w:r>
      <w:proofErr w:type="spellStart"/>
      <w:r w:rsidRPr="00543BE4">
        <w:rPr>
          <w:spacing w:val="20"/>
          <w:sz w:val="22"/>
        </w:rPr>
        <w:t>CoV</w:t>
      </w:r>
      <w:proofErr w:type="spellEnd"/>
      <w:r w:rsidRPr="00543BE4">
        <w:rPr>
          <w:spacing w:val="20"/>
          <w:sz w:val="22"/>
        </w:rPr>
        <w:t>-2</w:t>
      </w:r>
      <w:r w:rsidR="0050380D" w:rsidRPr="00543BE4">
        <w:rPr>
          <w:rFonts w:hint="eastAsia"/>
          <w:spacing w:val="20"/>
          <w:sz w:val="22"/>
        </w:rPr>
        <w:t>）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雙股</w:t>
      </w:r>
      <w:r w:rsidRPr="00543BE4">
        <w:rPr>
          <w:spacing w:val="20"/>
          <w:sz w:val="22"/>
        </w:rPr>
        <w:t>RNA</w:t>
      </w:r>
      <w:r w:rsidR="008E2769" w:rsidRPr="00543BE4">
        <w:rPr>
          <w:spacing w:val="20"/>
          <w:sz w:val="22"/>
        </w:rPr>
        <w:t>會</w:t>
      </w:r>
      <w:r w:rsidRPr="00543BE4">
        <w:rPr>
          <w:spacing w:val="20"/>
          <w:sz w:val="22"/>
        </w:rPr>
        <w:t>嵌入宿主染色體中</w:t>
      </w:r>
      <w:r w:rsidR="008E2769" w:rsidRPr="00543BE4">
        <w:rPr>
          <w:spacing w:val="20"/>
          <w:sz w:val="22"/>
        </w:rPr>
        <w:t>，如噬菌體</w:t>
      </w:r>
    </w:p>
    <w:p w:rsidR="00076687" w:rsidRPr="00F65D30" w:rsidRDefault="00076687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2.</w:t>
      </w:r>
      <w:r w:rsidR="0050380D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地球生命起源</w:t>
      </w:r>
      <w:r w:rsidR="008E2769" w:rsidRPr="00F65D30">
        <w:rPr>
          <w:spacing w:val="20"/>
          <w:sz w:val="22"/>
          <w:lang w:val="en-US"/>
        </w:rPr>
        <w:t>陸續</w:t>
      </w:r>
      <w:r w:rsidRPr="00F65D30">
        <w:rPr>
          <w:spacing w:val="20"/>
          <w:sz w:val="22"/>
          <w:lang w:val="en-US"/>
        </w:rPr>
        <w:t>出現對氧需求不同的生物。</w:t>
      </w:r>
      <w:r w:rsidR="00495455" w:rsidRPr="00F65D30">
        <w:rPr>
          <w:spacing w:val="20"/>
          <w:sz w:val="22"/>
          <w:lang w:val="en-US"/>
        </w:rPr>
        <w:t>下列敘述何者正確？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行有氧代謝的生物使用的氧主要來自無氧代謝生物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行有氧代謝的生物比無氧代謝的生物</w:t>
      </w:r>
      <w:r w:rsidR="008332C5">
        <w:rPr>
          <w:rFonts w:hint="eastAsia"/>
          <w:spacing w:val="20"/>
          <w:sz w:val="22"/>
        </w:rPr>
        <w:t>可產生較多的能量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在</w:t>
      </w:r>
      <w:r w:rsidR="008E2769" w:rsidRPr="00543BE4">
        <w:rPr>
          <w:spacing w:val="20"/>
          <w:sz w:val="22"/>
        </w:rPr>
        <w:t>現今</w:t>
      </w:r>
      <w:r w:rsidRPr="00543BE4">
        <w:rPr>
          <w:spacing w:val="20"/>
          <w:sz w:val="22"/>
        </w:rPr>
        <w:t>生態系中，行無氧代謝的生物都是消費者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在</w:t>
      </w:r>
      <w:r w:rsidR="008E2769" w:rsidRPr="00543BE4">
        <w:rPr>
          <w:spacing w:val="20"/>
          <w:sz w:val="22"/>
        </w:rPr>
        <w:t>現今</w:t>
      </w:r>
      <w:r w:rsidRPr="00543BE4">
        <w:rPr>
          <w:spacing w:val="20"/>
          <w:sz w:val="22"/>
        </w:rPr>
        <w:t>生態系中，行有氧代謝的生物扮演生產者</w:t>
      </w:r>
    </w:p>
    <w:p w:rsidR="00076687" w:rsidRPr="00F65D30" w:rsidRDefault="00063029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3</w:t>
      </w:r>
      <w:r w:rsidR="00076687" w:rsidRPr="00F65D30">
        <w:rPr>
          <w:spacing w:val="20"/>
          <w:sz w:val="22"/>
          <w:lang w:val="en-US"/>
        </w:rPr>
        <w:t>.</w:t>
      </w:r>
      <w:r w:rsidR="0050380D" w:rsidRPr="00F65D30">
        <w:rPr>
          <w:spacing w:val="20"/>
          <w:sz w:val="22"/>
          <w:lang w:val="en-US"/>
        </w:rPr>
        <w:tab/>
      </w:r>
      <w:r w:rsidR="00076687" w:rsidRPr="00F65D30">
        <w:rPr>
          <w:rFonts w:hint="eastAsia"/>
          <w:spacing w:val="20"/>
          <w:sz w:val="22"/>
          <w:lang w:val="en-US"/>
        </w:rPr>
        <w:t>下列</w:t>
      </w:r>
      <w:r w:rsidR="00076687" w:rsidRPr="00F65D30">
        <w:rPr>
          <w:spacing w:val="20"/>
          <w:sz w:val="22"/>
          <w:lang w:val="en-US"/>
        </w:rPr>
        <w:t>關於臭氧洞的敘述，何者正確？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臭氧洞的形成與汽車排放廢氣中的硫化物有關</w:t>
      </w:r>
    </w:p>
    <w:p w:rsidR="00C2796E" w:rsidRPr="00543BE4" w:rsidRDefault="00C2796E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在臭氧洞</w:t>
      </w:r>
      <w:r w:rsidR="008332C5">
        <w:rPr>
          <w:rFonts w:hint="eastAsia"/>
          <w:spacing w:val="20"/>
          <w:sz w:val="22"/>
        </w:rPr>
        <w:t>之下</w:t>
      </w:r>
      <w:r w:rsidRPr="00543BE4">
        <w:rPr>
          <w:rFonts w:hint="eastAsia"/>
          <w:spacing w:val="20"/>
          <w:sz w:val="22"/>
        </w:rPr>
        <w:t>的地球表面</w:t>
      </w:r>
      <w:r w:rsidR="008332C5">
        <w:rPr>
          <w:rFonts w:hint="eastAsia"/>
          <w:spacing w:val="20"/>
          <w:sz w:val="22"/>
        </w:rPr>
        <w:t>，</w:t>
      </w:r>
      <w:r w:rsidRPr="00543BE4">
        <w:rPr>
          <w:rFonts w:hint="eastAsia"/>
          <w:spacing w:val="20"/>
          <w:sz w:val="22"/>
        </w:rPr>
        <w:t>紫外光高於全球表面平均值</w:t>
      </w:r>
    </w:p>
    <w:p w:rsidR="00C2796E" w:rsidRPr="00543BE4" w:rsidRDefault="00C2796E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臭氧洞擴大主要是二氧化碳排放所造成的結果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proofErr w:type="gramStart"/>
      <w:r w:rsidRPr="00543BE4">
        <w:rPr>
          <w:spacing w:val="20"/>
          <w:sz w:val="22"/>
        </w:rPr>
        <w:t>臭氧洞最容易</w:t>
      </w:r>
      <w:proofErr w:type="gramEnd"/>
      <w:r w:rsidRPr="00543BE4">
        <w:rPr>
          <w:spacing w:val="20"/>
          <w:sz w:val="22"/>
        </w:rPr>
        <w:t>發生在赤道附近的上空</w:t>
      </w:r>
    </w:p>
    <w:p w:rsidR="008332C5" w:rsidRPr="008332C5" w:rsidRDefault="008332C5" w:rsidP="008332C5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8332C5">
        <w:rPr>
          <w:rFonts w:hint="eastAsia"/>
          <w:spacing w:val="20"/>
          <w:sz w:val="22"/>
          <w:lang w:val="en-US"/>
        </w:rPr>
        <w:t>4</w:t>
      </w:r>
      <w:r w:rsidRPr="008332C5">
        <w:rPr>
          <w:spacing w:val="20"/>
          <w:sz w:val="22"/>
          <w:lang w:val="en-US"/>
        </w:rPr>
        <w:t>.</w:t>
      </w:r>
      <w:r w:rsidRPr="008332C5">
        <w:rPr>
          <w:spacing w:val="20"/>
          <w:sz w:val="22"/>
          <w:lang w:val="en-US"/>
        </w:rPr>
        <w:tab/>
      </w:r>
      <w:r w:rsidRPr="008332C5">
        <w:rPr>
          <w:spacing w:val="20"/>
          <w:sz w:val="22"/>
          <w:lang w:val="en-US"/>
        </w:rPr>
        <w:t>在石虎棲息地開闢車用道路所帶來的生態影響為何？</w:t>
      </w:r>
    </w:p>
    <w:p w:rsidR="008332C5" w:rsidRPr="008332C5" w:rsidRDefault="008332C5" w:rsidP="008332C5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8332C5">
        <w:rPr>
          <w:spacing w:val="20"/>
          <w:sz w:val="22"/>
        </w:rPr>
        <w:t>(A)</w:t>
      </w:r>
      <w:r w:rsidRPr="008332C5">
        <w:rPr>
          <w:spacing w:val="20"/>
          <w:sz w:val="22"/>
        </w:rPr>
        <w:t>增加動物與環境的親和性</w:t>
      </w:r>
    </w:p>
    <w:p w:rsidR="008332C5" w:rsidRPr="008332C5" w:rsidRDefault="008332C5" w:rsidP="008332C5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8332C5">
        <w:rPr>
          <w:spacing w:val="20"/>
          <w:sz w:val="22"/>
        </w:rPr>
        <w:t>(B)</w:t>
      </w:r>
      <w:r w:rsidRPr="008332C5">
        <w:rPr>
          <w:spacing w:val="20"/>
          <w:sz w:val="22"/>
        </w:rPr>
        <w:t>增加此棲息地的邊緣效應</w:t>
      </w:r>
    </w:p>
    <w:p w:rsidR="008332C5" w:rsidRPr="008332C5" w:rsidRDefault="008332C5" w:rsidP="008332C5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8332C5">
        <w:rPr>
          <w:spacing w:val="20"/>
          <w:sz w:val="22"/>
        </w:rPr>
        <w:t>(C)</w:t>
      </w:r>
      <w:r w:rsidRPr="008332C5">
        <w:rPr>
          <w:spacing w:val="20"/>
          <w:sz w:val="22"/>
        </w:rPr>
        <w:t>減少因棲地隔離所造成的種化現象</w:t>
      </w:r>
    </w:p>
    <w:p w:rsidR="008332C5" w:rsidRPr="00543BE4" w:rsidRDefault="008332C5" w:rsidP="008332C5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8332C5">
        <w:rPr>
          <w:spacing w:val="20"/>
          <w:sz w:val="22"/>
        </w:rPr>
        <w:t>(D)</w:t>
      </w:r>
      <w:r w:rsidRPr="008332C5">
        <w:rPr>
          <w:spacing w:val="20"/>
          <w:sz w:val="22"/>
        </w:rPr>
        <w:t>減少石虎絕種的可能性</w:t>
      </w:r>
    </w:p>
    <w:p w:rsidR="00076687" w:rsidRPr="00F65D30" w:rsidRDefault="00063029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5</w:t>
      </w:r>
      <w:r w:rsidR="00076687" w:rsidRPr="00F65D30">
        <w:rPr>
          <w:rFonts w:hint="eastAsia"/>
          <w:spacing w:val="20"/>
          <w:sz w:val="22"/>
          <w:lang w:val="en-US"/>
        </w:rPr>
        <w:t>.</w:t>
      </w:r>
      <w:r w:rsidR="00815AC1" w:rsidRPr="00F65D30">
        <w:rPr>
          <w:spacing w:val="20"/>
          <w:sz w:val="22"/>
          <w:lang w:val="en-US"/>
        </w:rPr>
        <w:tab/>
      </w:r>
      <w:r w:rsidR="00076687" w:rsidRPr="00F65D30">
        <w:rPr>
          <w:spacing w:val="20"/>
          <w:sz w:val="22"/>
          <w:lang w:val="en-US"/>
        </w:rPr>
        <w:t>達爾文在西元</w:t>
      </w:r>
      <w:r w:rsidR="00076687" w:rsidRPr="00F65D30">
        <w:rPr>
          <w:spacing w:val="20"/>
          <w:sz w:val="22"/>
          <w:lang w:val="en-US"/>
        </w:rPr>
        <w:t>1831</w:t>
      </w:r>
      <w:r w:rsidR="00F65D30">
        <w:rPr>
          <w:rFonts w:hint="eastAsia"/>
          <w:spacing w:val="20"/>
          <w:sz w:val="22"/>
          <w:lang w:val="en-US"/>
        </w:rPr>
        <w:t>～</w:t>
      </w:r>
      <w:r w:rsidR="00076687" w:rsidRPr="00F65D30">
        <w:rPr>
          <w:spacing w:val="20"/>
          <w:sz w:val="22"/>
          <w:lang w:val="en-US"/>
        </w:rPr>
        <w:t>1836</w:t>
      </w:r>
      <w:r w:rsidR="00076687" w:rsidRPr="00F65D30">
        <w:rPr>
          <w:spacing w:val="20"/>
          <w:sz w:val="22"/>
          <w:lang w:val="en-US"/>
        </w:rPr>
        <w:t>年隨小獵犬號出航，</w:t>
      </w:r>
      <w:r w:rsidR="00076687" w:rsidRPr="00F65D30">
        <w:rPr>
          <w:rFonts w:hint="eastAsia"/>
          <w:spacing w:val="20"/>
          <w:sz w:val="22"/>
          <w:lang w:val="en-US"/>
        </w:rPr>
        <w:t>在</w:t>
      </w:r>
      <w:r w:rsidR="00076687" w:rsidRPr="00F65D30">
        <w:rPr>
          <w:spacing w:val="20"/>
          <w:sz w:val="22"/>
          <w:lang w:val="en-US"/>
        </w:rPr>
        <w:t>加拉巴哥群島的觀察獲得許多啟發，又閱讀學習各種理論，最後提出天擇說。下列</w:t>
      </w:r>
      <w:r w:rsidR="008647A4" w:rsidRPr="00F65D30">
        <w:rPr>
          <w:spacing w:val="20"/>
          <w:sz w:val="22"/>
          <w:lang w:val="en-US"/>
        </w:rPr>
        <w:t>相關</w:t>
      </w:r>
      <w:r w:rsidR="00076687" w:rsidRPr="00F65D30">
        <w:rPr>
          <w:rFonts w:hint="eastAsia"/>
          <w:spacing w:val="20"/>
          <w:sz w:val="22"/>
          <w:lang w:val="en-US"/>
        </w:rPr>
        <w:t>敘述</w:t>
      </w:r>
      <w:r w:rsidR="00076687" w:rsidRPr="00F65D30">
        <w:rPr>
          <w:spacing w:val="20"/>
          <w:sz w:val="22"/>
          <w:lang w:val="en-US"/>
        </w:rPr>
        <w:t>何者正確？</w:t>
      </w:r>
    </w:p>
    <w:p w:rsidR="00076687" w:rsidRPr="00543BE4" w:rsidRDefault="00331C25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達爾文在加拉巴哥群島觀察到的雀鳥體型大小與其食性有關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達爾文</w:t>
      </w:r>
      <w:proofErr w:type="gramStart"/>
      <w:r w:rsidR="008332C5">
        <w:rPr>
          <w:rFonts w:hint="eastAsia"/>
          <w:spacing w:val="20"/>
          <w:sz w:val="22"/>
        </w:rPr>
        <w:t>在林奈學會</w:t>
      </w:r>
      <w:proofErr w:type="gramEnd"/>
      <w:r w:rsidRPr="00543BE4">
        <w:rPr>
          <w:rFonts w:hint="eastAsia"/>
          <w:spacing w:val="20"/>
          <w:sz w:val="22"/>
        </w:rPr>
        <w:t>，</w:t>
      </w:r>
      <w:r w:rsidR="008332C5">
        <w:rPr>
          <w:rFonts w:hint="eastAsia"/>
          <w:spacing w:val="20"/>
          <w:sz w:val="22"/>
        </w:rPr>
        <w:t>首次看到</w:t>
      </w:r>
      <w:r w:rsidRPr="00543BE4">
        <w:rPr>
          <w:spacing w:val="20"/>
          <w:sz w:val="22"/>
        </w:rPr>
        <w:t>華萊士</w:t>
      </w:r>
      <w:r w:rsidR="008332C5">
        <w:rPr>
          <w:rFonts w:hint="eastAsia"/>
          <w:spacing w:val="20"/>
          <w:sz w:val="22"/>
        </w:rPr>
        <w:t>提出的</w:t>
      </w:r>
      <w:r w:rsidRPr="00543BE4">
        <w:rPr>
          <w:rFonts w:hint="eastAsia"/>
          <w:spacing w:val="20"/>
          <w:sz w:val="22"/>
        </w:rPr>
        <w:t>天擇</w:t>
      </w:r>
      <w:r w:rsidR="008332C5">
        <w:rPr>
          <w:rFonts w:hint="eastAsia"/>
          <w:spacing w:val="20"/>
          <w:sz w:val="22"/>
        </w:rPr>
        <w:t>理論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達爾文從</w:t>
      </w:r>
      <w:r w:rsidRPr="00543BE4">
        <w:rPr>
          <w:rFonts w:hint="eastAsia"/>
          <w:spacing w:val="20"/>
          <w:sz w:val="22"/>
        </w:rPr>
        <w:t>《</w:t>
      </w:r>
      <w:r w:rsidRPr="00543BE4">
        <w:rPr>
          <w:spacing w:val="20"/>
          <w:sz w:val="22"/>
        </w:rPr>
        <w:t>人口論</w:t>
      </w:r>
      <w:r w:rsidRPr="00543BE4">
        <w:rPr>
          <w:rFonts w:hint="eastAsia"/>
          <w:spacing w:val="20"/>
          <w:sz w:val="22"/>
        </w:rPr>
        <w:t>》</w:t>
      </w:r>
      <w:r w:rsidRPr="00543BE4">
        <w:rPr>
          <w:spacing w:val="20"/>
          <w:sz w:val="22"/>
        </w:rPr>
        <w:t>中理解到資源限制與</w:t>
      </w:r>
      <w:r w:rsidR="00DA2B5D" w:rsidRPr="00543BE4">
        <w:rPr>
          <w:spacing w:val="20"/>
          <w:sz w:val="22"/>
        </w:rPr>
        <w:t>個體間</w:t>
      </w:r>
      <w:r w:rsidRPr="00543BE4">
        <w:rPr>
          <w:spacing w:val="20"/>
          <w:sz w:val="22"/>
        </w:rPr>
        <w:t>競爭的關係</w:t>
      </w:r>
      <w:r w:rsidRPr="00543BE4">
        <w:rPr>
          <w:rFonts w:hint="eastAsia"/>
          <w:spacing w:val="20"/>
          <w:sz w:val="22"/>
        </w:rPr>
        <w:t>及</w:t>
      </w:r>
      <w:r w:rsidRPr="00543BE4">
        <w:rPr>
          <w:spacing w:val="20"/>
          <w:sz w:val="22"/>
        </w:rPr>
        <w:t>重要性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天擇說強調</w:t>
      </w:r>
      <w:r w:rsidRPr="00543BE4">
        <w:rPr>
          <w:spacing w:val="20"/>
          <w:sz w:val="22"/>
        </w:rPr>
        <w:t>競爭過後產生大量變異，</w:t>
      </w:r>
      <w:proofErr w:type="gramStart"/>
      <w:r w:rsidRPr="00543BE4">
        <w:rPr>
          <w:spacing w:val="20"/>
          <w:sz w:val="22"/>
        </w:rPr>
        <w:t>使天擇有</w:t>
      </w:r>
      <w:proofErr w:type="gramEnd"/>
      <w:r w:rsidR="00DA2B5D" w:rsidRPr="00543BE4">
        <w:rPr>
          <w:spacing w:val="20"/>
          <w:sz w:val="22"/>
        </w:rPr>
        <w:t>更多</w:t>
      </w:r>
      <w:r w:rsidRPr="00543BE4">
        <w:rPr>
          <w:spacing w:val="20"/>
          <w:sz w:val="22"/>
        </w:rPr>
        <w:t>篩選的對象</w:t>
      </w:r>
    </w:p>
    <w:p w:rsidR="00D733C5" w:rsidRDefault="00D733C5">
      <w:pPr>
        <w:widowControl/>
        <w:rPr>
          <w:spacing w:val="20"/>
          <w:sz w:val="22"/>
          <w:szCs w:val="20"/>
        </w:rPr>
      </w:pPr>
      <w:r>
        <w:rPr>
          <w:spacing w:val="20"/>
          <w:sz w:val="22"/>
        </w:rPr>
        <w:br w:type="page"/>
      </w:r>
    </w:p>
    <w:p w:rsidR="00F31E25" w:rsidRPr="00F65D30" w:rsidRDefault="00063029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lastRenderedPageBreak/>
        <w:t>6</w:t>
      </w:r>
      <w:r w:rsidR="00076687" w:rsidRPr="00F65D30">
        <w:rPr>
          <w:spacing w:val="20"/>
          <w:sz w:val="22"/>
          <w:lang w:val="en-US"/>
        </w:rPr>
        <w:t>.</w:t>
      </w:r>
      <w:r w:rsidR="00815AC1" w:rsidRPr="00F65D30">
        <w:rPr>
          <w:spacing w:val="20"/>
          <w:sz w:val="22"/>
          <w:lang w:val="en-US"/>
        </w:rPr>
        <w:tab/>
      </w:r>
      <w:r w:rsidR="00076687" w:rsidRPr="00F65D30">
        <w:rPr>
          <w:spacing w:val="20"/>
          <w:sz w:val="22"/>
          <w:lang w:val="en-US"/>
        </w:rPr>
        <w:t>表</w:t>
      </w:r>
      <w:r w:rsidR="00076687" w:rsidRPr="00F65D30">
        <w:rPr>
          <w:spacing w:val="20"/>
          <w:sz w:val="22"/>
          <w:lang w:val="en-US"/>
        </w:rPr>
        <w:t>1</w:t>
      </w:r>
      <w:r w:rsidR="00076687" w:rsidRPr="00F65D30">
        <w:rPr>
          <w:spacing w:val="20"/>
          <w:sz w:val="22"/>
          <w:lang w:val="en-US"/>
        </w:rPr>
        <w:t>為某湖泊內不同種類生物甲</w:t>
      </w:r>
      <w:r w:rsidR="00B16233">
        <w:rPr>
          <w:rFonts w:hint="eastAsia"/>
          <w:spacing w:val="20"/>
          <w:sz w:val="22"/>
          <w:lang w:val="en-US"/>
        </w:rPr>
        <w:t>～</w:t>
      </w:r>
      <w:r w:rsidR="00076687" w:rsidRPr="00F65D30">
        <w:rPr>
          <w:spacing w:val="20"/>
          <w:sz w:val="22"/>
          <w:lang w:val="en-US"/>
        </w:rPr>
        <w:t>己的體內</w:t>
      </w:r>
      <w:r w:rsidR="00076687" w:rsidRPr="00F65D30">
        <w:rPr>
          <w:rFonts w:hint="eastAsia"/>
          <w:spacing w:val="20"/>
          <w:sz w:val="22"/>
          <w:lang w:val="en-US"/>
        </w:rPr>
        <w:t>殘留</w:t>
      </w:r>
      <w:r w:rsidR="00076687" w:rsidRPr="00F65D30">
        <w:rPr>
          <w:spacing w:val="20"/>
          <w:sz w:val="22"/>
          <w:lang w:val="en-US"/>
        </w:rPr>
        <w:t>環境賀</w:t>
      </w:r>
      <w:r w:rsidR="00815AC1" w:rsidRPr="00F65D30">
        <w:rPr>
          <w:rFonts w:hint="eastAsia"/>
          <w:spacing w:val="20"/>
          <w:sz w:val="22"/>
          <w:lang w:val="en-US"/>
        </w:rPr>
        <w:t>（</w:t>
      </w:r>
      <w:r w:rsidR="008E2769" w:rsidRPr="00F65D30">
        <w:rPr>
          <w:spacing w:val="20"/>
          <w:sz w:val="22"/>
          <w:lang w:val="en-US"/>
        </w:rPr>
        <w:t>荷</w:t>
      </w:r>
      <w:r w:rsidR="00815AC1" w:rsidRPr="00F65D30">
        <w:rPr>
          <w:rFonts w:hint="eastAsia"/>
          <w:spacing w:val="20"/>
          <w:sz w:val="22"/>
          <w:lang w:val="en-US"/>
        </w:rPr>
        <w:t>）</w:t>
      </w:r>
      <w:r w:rsidR="00076687" w:rsidRPr="00F65D30">
        <w:rPr>
          <w:spacing w:val="20"/>
          <w:sz w:val="22"/>
          <w:lang w:val="en-US"/>
        </w:rPr>
        <w:t>爾蒙的濃度。</w:t>
      </w:r>
      <w:r w:rsidR="00361AC4">
        <w:rPr>
          <w:rFonts w:hint="eastAsia"/>
          <w:spacing w:val="20"/>
          <w:sz w:val="22"/>
          <w:lang w:val="en-US"/>
        </w:rPr>
        <w:t>下列哪一個</w:t>
      </w:r>
      <w:r w:rsidR="00076687" w:rsidRPr="00F65D30">
        <w:rPr>
          <w:spacing w:val="20"/>
          <w:sz w:val="22"/>
          <w:lang w:val="en-US"/>
        </w:rPr>
        <w:t>食物網</w:t>
      </w:r>
      <w:r w:rsidR="00361AC4">
        <w:rPr>
          <w:rFonts w:hint="eastAsia"/>
          <w:spacing w:val="20"/>
          <w:sz w:val="22"/>
          <w:lang w:val="en-US"/>
        </w:rPr>
        <w:t>最符合表</w:t>
      </w:r>
      <w:r w:rsidR="00361AC4">
        <w:rPr>
          <w:rFonts w:hint="eastAsia"/>
          <w:spacing w:val="20"/>
          <w:sz w:val="22"/>
          <w:lang w:val="en-US"/>
        </w:rPr>
        <w:t>1</w:t>
      </w:r>
      <w:r w:rsidR="00361AC4">
        <w:rPr>
          <w:rFonts w:hint="eastAsia"/>
          <w:spacing w:val="20"/>
          <w:sz w:val="22"/>
          <w:lang w:val="en-US"/>
        </w:rPr>
        <w:t>的結果</w:t>
      </w:r>
      <w:r w:rsidR="00076687" w:rsidRPr="00F65D30">
        <w:rPr>
          <w:spacing w:val="20"/>
          <w:sz w:val="22"/>
          <w:lang w:val="en-US"/>
        </w:rPr>
        <w:t>？</w:t>
      </w:r>
    </w:p>
    <w:tbl>
      <w:tblPr>
        <w:tblStyle w:val="ac"/>
        <w:tblW w:w="8930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3544"/>
        <w:gridCol w:w="897"/>
        <w:gridCol w:w="898"/>
        <w:gridCol w:w="898"/>
        <w:gridCol w:w="897"/>
        <w:gridCol w:w="898"/>
        <w:gridCol w:w="898"/>
      </w:tblGrid>
      <w:tr w:rsidR="00815AC1" w:rsidRPr="00815AC1" w:rsidTr="00815AC1">
        <w:tc>
          <w:tcPr>
            <w:tcW w:w="8930" w:type="dxa"/>
            <w:gridSpan w:val="7"/>
            <w:tcBorders>
              <w:top w:val="nil"/>
              <w:left w:val="nil"/>
              <w:right w:val="nil"/>
            </w:tcBorders>
          </w:tcPr>
          <w:p w:rsidR="00815AC1" w:rsidRPr="00815AC1" w:rsidRDefault="00815AC1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表</w:t>
            </w:r>
            <w:r w:rsidRPr="00815AC1">
              <w:rPr>
                <w:rFonts w:hint="eastAsia"/>
                <w:color w:val="000000" w:themeColor="text1"/>
                <w:spacing w:val="10"/>
                <w:sz w:val="22"/>
              </w:rPr>
              <w:t>1</w:t>
            </w:r>
          </w:p>
        </w:tc>
      </w:tr>
      <w:tr w:rsidR="00076687" w:rsidRPr="00815AC1" w:rsidTr="00815AC1">
        <w:tc>
          <w:tcPr>
            <w:tcW w:w="3544" w:type="dxa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物種種類</w:t>
            </w:r>
          </w:p>
        </w:tc>
        <w:tc>
          <w:tcPr>
            <w:tcW w:w="897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甲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乙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丙</w:t>
            </w:r>
          </w:p>
        </w:tc>
        <w:tc>
          <w:tcPr>
            <w:tcW w:w="897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丁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戊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己</w:t>
            </w:r>
          </w:p>
        </w:tc>
      </w:tr>
      <w:tr w:rsidR="00076687" w:rsidRPr="00815AC1" w:rsidTr="00815AC1">
        <w:tc>
          <w:tcPr>
            <w:tcW w:w="3544" w:type="dxa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環境賀</w:t>
            </w:r>
            <w:r w:rsidR="00815AC1" w:rsidRPr="00815AC1">
              <w:rPr>
                <w:rFonts w:hint="eastAsia"/>
                <w:color w:val="000000" w:themeColor="text1"/>
                <w:spacing w:val="10"/>
                <w:sz w:val="22"/>
              </w:rPr>
              <w:t>（</w:t>
            </w:r>
            <w:r w:rsidR="008E2769" w:rsidRPr="00815AC1">
              <w:rPr>
                <w:color w:val="000000" w:themeColor="text1"/>
                <w:spacing w:val="10"/>
                <w:sz w:val="22"/>
              </w:rPr>
              <w:t>荷</w:t>
            </w:r>
            <w:r w:rsidR="00815AC1" w:rsidRPr="00815AC1">
              <w:rPr>
                <w:rFonts w:hint="eastAsia"/>
                <w:color w:val="000000" w:themeColor="text1"/>
                <w:spacing w:val="10"/>
                <w:sz w:val="22"/>
              </w:rPr>
              <w:t>）</w:t>
            </w:r>
            <w:r w:rsidRPr="00815AC1">
              <w:rPr>
                <w:color w:val="000000" w:themeColor="text1"/>
                <w:spacing w:val="10"/>
                <w:sz w:val="22"/>
              </w:rPr>
              <w:t>爾蒙濃度</w:t>
            </w:r>
            <w:r w:rsidR="00815AC1" w:rsidRPr="00815AC1">
              <w:rPr>
                <w:rFonts w:hint="eastAsia"/>
                <w:color w:val="000000" w:themeColor="text1"/>
                <w:spacing w:val="10"/>
                <w:sz w:val="22"/>
              </w:rPr>
              <w:t>（</w:t>
            </w:r>
            <w:r w:rsidRPr="00815AC1">
              <w:rPr>
                <w:color w:val="000000" w:themeColor="text1"/>
                <w:spacing w:val="10"/>
                <w:sz w:val="22"/>
              </w:rPr>
              <w:t>ppm</w:t>
            </w:r>
            <w:r w:rsidR="00815AC1" w:rsidRPr="00815AC1">
              <w:rPr>
                <w:rFonts w:hint="eastAsia"/>
                <w:color w:val="000000" w:themeColor="text1"/>
                <w:spacing w:val="10"/>
                <w:sz w:val="22"/>
              </w:rPr>
              <w:t>）</w:t>
            </w:r>
          </w:p>
        </w:tc>
        <w:tc>
          <w:tcPr>
            <w:tcW w:w="897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0.05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0.2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0.8</w:t>
            </w:r>
          </w:p>
        </w:tc>
        <w:tc>
          <w:tcPr>
            <w:tcW w:w="897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1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25</w:t>
            </w:r>
          </w:p>
        </w:tc>
        <w:tc>
          <w:tcPr>
            <w:tcW w:w="898" w:type="dxa"/>
            <w:vAlign w:val="center"/>
          </w:tcPr>
          <w:p w:rsidR="00076687" w:rsidRPr="00815AC1" w:rsidRDefault="00076687" w:rsidP="0069318F">
            <w:pPr>
              <w:spacing w:line="330" w:lineRule="atLeast"/>
              <w:jc w:val="center"/>
              <w:rPr>
                <w:color w:val="000000" w:themeColor="text1"/>
                <w:spacing w:val="10"/>
                <w:sz w:val="22"/>
              </w:rPr>
            </w:pPr>
            <w:r w:rsidRPr="00815AC1">
              <w:rPr>
                <w:color w:val="000000" w:themeColor="text1"/>
                <w:spacing w:val="10"/>
                <w:sz w:val="22"/>
              </w:rPr>
              <w:t>300</w:t>
            </w:r>
          </w:p>
        </w:tc>
      </w:tr>
    </w:tbl>
    <w:p w:rsidR="00076687" w:rsidRPr="00061FED" w:rsidRDefault="00815AC1" w:rsidP="00EA7DC2">
      <w:pPr>
        <w:pStyle w:val="AB"/>
        <w:spacing w:beforeLines="25" w:before="60" w:line="330" w:lineRule="atLeast"/>
      </w:pPr>
      <w:r w:rsidRPr="00061FED">
        <w:t>(A)</w:t>
      </w:r>
      <w:r w:rsidR="00D733C5">
        <w:rPr>
          <w:rFonts w:hint="eastAsia"/>
        </w:rPr>
        <w:t xml:space="preserve"> </w:t>
      </w:r>
      <w:r w:rsidR="00D733C5">
        <w:rPr>
          <w:rFonts w:hint="eastAsia"/>
        </w:rPr>
        <w:t>甲</w:t>
      </w:r>
      <w:r w:rsidR="00D733C5">
        <w:rPr>
          <w:rFonts w:cs="Times New Roman"/>
        </w:rPr>
        <w:t>→</w:t>
      </w:r>
      <w:r w:rsidR="00D733C5">
        <w:rPr>
          <w:rFonts w:cs="Times New Roman" w:hint="eastAsia"/>
        </w:rPr>
        <w:t>乙</w:t>
      </w:r>
      <w:r w:rsidR="00D733C5">
        <w:rPr>
          <w:rFonts w:cs="Times New Roman"/>
        </w:rPr>
        <w:t>→</w:t>
      </w:r>
      <w:r w:rsidR="00D733C5">
        <w:rPr>
          <w:rFonts w:cs="Times New Roman" w:hint="eastAsia"/>
        </w:rPr>
        <w:t>丙</w:t>
      </w:r>
      <w:r w:rsidR="00D733C5">
        <w:rPr>
          <w:rFonts w:cs="Times New Roman"/>
        </w:rPr>
        <w:t>→</w:t>
      </w:r>
      <w:proofErr w:type="gramStart"/>
      <w:r w:rsidR="00D733C5">
        <w:rPr>
          <w:rFonts w:cs="Times New Roman" w:hint="eastAsia"/>
        </w:rPr>
        <w:t>丁</w:t>
      </w:r>
      <w:r w:rsidR="00D733C5">
        <w:rPr>
          <w:rFonts w:cs="Times New Roman"/>
        </w:rPr>
        <w:t>→</w:t>
      </w:r>
      <w:r w:rsidR="00D733C5">
        <w:rPr>
          <w:rFonts w:cs="Times New Roman" w:hint="eastAsia"/>
        </w:rPr>
        <w:t>戊</w:t>
      </w:r>
      <w:proofErr w:type="gramEnd"/>
      <w:r w:rsidR="00D733C5">
        <w:rPr>
          <w:rFonts w:cs="Times New Roman"/>
        </w:rPr>
        <w:t>→</w:t>
      </w:r>
      <w:r w:rsidR="00D733C5">
        <w:rPr>
          <w:rFonts w:cs="Times New Roman" w:hint="eastAsia"/>
        </w:rPr>
        <w:t>己</w:t>
      </w:r>
      <w:r w:rsidRPr="00061FED">
        <w:tab/>
      </w:r>
      <w:r w:rsidR="00076687" w:rsidRPr="00061FED">
        <w:t>(B)</w:t>
      </w:r>
      <w:r w:rsidR="00D733C5">
        <w:rPr>
          <w:rFonts w:hint="eastAsia"/>
        </w:rPr>
        <w:t xml:space="preserve"> </w:t>
      </w:r>
      <w:r w:rsidR="00D733C5">
        <w:rPr>
          <w:rFonts w:hint="eastAsia"/>
        </w:rPr>
        <w:t>甲</w:t>
      </w:r>
      <w:r w:rsidR="00D733C5">
        <w:rPr>
          <w:rFonts w:cs="Times New Roman"/>
        </w:rPr>
        <w:t>←</w:t>
      </w:r>
      <w:r w:rsidR="00D733C5">
        <w:rPr>
          <w:rFonts w:cs="Times New Roman" w:hint="eastAsia"/>
        </w:rPr>
        <w:t>乙</w:t>
      </w:r>
      <w:r w:rsidR="00D733C5">
        <w:rPr>
          <w:rFonts w:cs="Times New Roman"/>
        </w:rPr>
        <w:t>←</w:t>
      </w:r>
      <w:r w:rsidR="00D733C5">
        <w:rPr>
          <w:rFonts w:cs="Times New Roman" w:hint="eastAsia"/>
        </w:rPr>
        <w:t>丙</w:t>
      </w:r>
      <w:r w:rsidR="00D733C5">
        <w:rPr>
          <w:rFonts w:cs="Times New Roman"/>
        </w:rPr>
        <w:t>←</w:t>
      </w:r>
      <w:proofErr w:type="gramStart"/>
      <w:r w:rsidR="00D733C5">
        <w:rPr>
          <w:rFonts w:cs="Times New Roman" w:hint="eastAsia"/>
        </w:rPr>
        <w:t>丁</w:t>
      </w:r>
      <w:r w:rsidR="00D733C5">
        <w:rPr>
          <w:rFonts w:cs="Times New Roman"/>
        </w:rPr>
        <w:t>←</w:t>
      </w:r>
      <w:r w:rsidR="00D733C5">
        <w:rPr>
          <w:rFonts w:cs="Times New Roman" w:hint="eastAsia"/>
        </w:rPr>
        <w:t>戊</w:t>
      </w:r>
      <w:proofErr w:type="gramEnd"/>
      <w:r w:rsidR="00D733C5">
        <w:rPr>
          <w:rFonts w:cs="Times New Roman"/>
        </w:rPr>
        <w:t>←</w:t>
      </w:r>
      <w:r w:rsidR="00D733C5">
        <w:rPr>
          <w:rFonts w:cs="Times New Roman" w:hint="eastAsia"/>
        </w:rPr>
        <w:t>己</w:t>
      </w:r>
    </w:p>
    <w:p w:rsidR="00D733C5" w:rsidRDefault="00D733C5" w:rsidP="00061FED">
      <w:pPr>
        <w:pStyle w:val="AB"/>
      </w:pPr>
      <w:r w:rsidRPr="00061FED">
        <w:rPr>
          <w:noProof/>
        </w:rPr>
        <w:drawing>
          <wp:anchor distT="0" distB="0" distL="114300" distR="114300" simplePos="0" relativeHeight="251648000" behindDoc="1" locked="0" layoutInCell="1" allowOverlap="1" wp14:anchorId="07942764" wp14:editId="59B7DC14">
            <wp:simplePos x="0" y="0"/>
            <wp:positionH relativeFrom="column">
              <wp:posOffset>3438525</wp:posOffset>
            </wp:positionH>
            <wp:positionV relativeFrom="paragraph">
              <wp:posOffset>97790</wp:posOffset>
            </wp:positionV>
            <wp:extent cx="1655445" cy="705485"/>
            <wp:effectExtent l="0" t="0" r="0" b="0"/>
            <wp:wrapNone/>
            <wp:docPr id="7" name="圖片 7" descr="E:\2020指考\2-命題小組工作手冊附件資料\實驗03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2020指考\2-命題小組工作手冊附件資料\實驗03D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445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1FED">
        <w:rPr>
          <w:noProof/>
        </w:rPr>
        <w:drawing>
          <wp:anchor distT="0" distB="0" distL="114300" distR="114300" simplePos="0" relativeHeight="251646976" behindDoc="1" locked="0" layoutInCell="1" allowOverlap="1" wp14:anchorId="7D82C04E" wp14:editId="1C1876C3">
            <wp:simplePos x="0" y="0"/>
            <wp:positionH relativeFrom="column">
              <wp:posOffset>471170</wp:posOffset>
            </wp:positionH>
            <wp:positionV relativeFrom="paragraph">
              <wp:posOffset>101511</wp:posOffset>
            </wp:positionV>
            <wp:extent cx="1666240" cy="701675"/>
            <wp:effectExtent l="0" t="0" r="0" b="0"/>
            <wp:wrapNone/>
            <wp:docPr id="6" name="圖片 6" descr="E:\2020指考\2-命題小組工作手冊附件資料\實驗03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2020指考\2-命題小組工作手冊附件資料\實驗03C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6687" w:rsidRPr="00061FED" w:rsidRDefault="00076687" w:rsidP="00061FED">
      <w:pPr>
        <w:pStyle w:val="AB"/>
      </w:pPr>
      <w:r w:rsidRPr="00061FED">
        <w:t>(C)</w:t>
      </w:r>
      <w:r w:rsidR="00815AC1" w:rsidRPr="00061FED">
        <w:tab/>
      </w:r>
      <w:r w:rsidRPr="00061FED">
        <w:t>(D)</w:t>
      </w:r>
    </w:p>
    <w:p w:rsidR="00D733C5" w:rsidRDefault="00D733C5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</w:p>
    <w:p w:rsidR="00361AC4" w:rsidRPr="00361AC4" w:rsidRDefault="00063029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7</w:t>
      </w:r>
      <w:r w:rsidR="00076687" w:rsidRPr="00F65D30">
        <w:rPr>
          <w:rFonts w:hint="eastAsia"/>
          <w:spacing w:val="20"/>
          <w:sz w:val="22"/>
          <w:lang w:val="en-US"/>
        </w:rPr>
        <w:t>.</w:t>
      </w:r>
      <w:r w:rsidR="00815AC1" w:rsidRPr="00F65D30">
        <w:rPr>
          <w:spacing w:val="20"/>
          <w:sz w:val="22"/>
          <w:lang w:val="en-US"/>
        </w:rPr>
        <w:tab/>
      </w:r>
      <w:r w:rsidR="00361AC4" w:rsidRPr="00361AC4">
        <w:rPr>
          <w:rFonts w:hint="eastAsia"/>
          <w:spacing w:val="20"/>
          <w:sz w:val="22"/>
          <w:lang w:val="en-US"/>
        </w:rPr>
        <w:t>下列有關生態保育的策略，何者正確？</w:t>
      </w:r>
    </w:p>
    <w:p w:rsidR="00361AC4" w:rsidRPr="00361AC4" w:rsidRDefault="00361AC4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361AC4">
        <w:rPr>
          <w:rFonts w:hint="eastAsia"/>
          <w:spacing w:val="20"/>
          <w:sz w:val="22"/>
        </w:rPr>
        <w:t>(A)</w:t>
      </w:r>
      <w:r w:rsidRPr="00361AC4">
        <w:rPr>
          <w:rFonts w:hint="eastAsia"/>
          <w:spacing w:val="20"/>
          <w:sz w:val="22"/>
        </w:rPr>
        <w:t>雨量較少或貧瘠的林地可開發成耕地增加土地的效益</w:t>
      </w:r>
    </w:p>
    <w:p w:rsidR="00361AC4" w:rsidRPr="00361AC4" w:rsidRDefault="00361AC4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361AC4">
        <w:rPr>
          <w:rFonts w:hint="eastAsia"/>
          <w:spacing w:val="20"/>
          <w:sz w:val="22"/>
        </w:rPr>
        <w:t>(B)</w:t>
      </w:r>
      <w:r w:rsidRPr="00361AC4">
        <w:rPr>
          <w:rFonts w:hint="eastAsia"/>
          <w:spacing w:val="20"/>
          <w:sz w:val="22"/>
        </w:rPr>
        <w:t>經由人為保育的原</w:t>
      </w:r>
      <w:proofErr w:type="gramStart"/>
      <w:r w:rsidRPr="00361AC4">
        <w:rPr>
          <w:rFonts w:hint="eastAsia"/>
          <w:spacing w:val="20"/>
          <w:sz w:val="22"/>
        </w:rPr>
        <w:t>生物種</w:t>
      </w:r>
      <w:r>
        <w:rPr>
          <w:rFonts w:hint="eastAsia"/>
          <w:spacing w:val="20"/>
          <w:sz w:val="22"/>
        </w:rPr>
        <w:t>野放</w:t>
      </w:r>
      <w:proofErr w:type="gramEnd"/>
      <w:r>
        <w:rPr>
          <w:rFonts w:hint="eastAsia"/>
          <w:spacing w:val="20"/>
          <w:sz w:val="22"/>
        </w:rPr>
        <w:t>前仍需經過評估方可能使其自然繁衍</w:t>
      </w:r>
    </w:p>
    <w:p w:rsidR="00361AC4" w:rsidRPr="00361AC4" w:rsidRDefault="00361AC4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361AC4">
        <w:rPr>
          <w:rFonts w:hint="eastAsia"/>
          <w:spacing w:val="20"/>
          <w:sz w:val="22"/>
        </w:rPr>
        <w:t>(C)</w:t>
      </w:r>
      <w:r w:rsidRPr="00361AC4">
        <w:rPr>
          <w:rFonts w:hint="eastAsia"/>
          <w:spacing w:val="20"/>
          <w:sz w:val="22"/>
        </w:rPr>
        <w:t>將高山蔬菜園設置在森林的邊緣，不影響森林的生態多樣性</w:t>
      </w:r>
    </w:p>
    <w:p w:rsidR="00076687" w:rsidRPr="00361AC4" w:rsidRDefault="00361AC4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361AC4">
        <w:rPr>
          <w:rFonts w:hint="eastAsia"/>
          <w:spacing w:val="20"/>
          <w:sz w:val="22"/>
        </w:rPr>
        <w:t>(D)</w:t>
      </w:r>
      <w:r w:rsidRPr="00361AC4">
        <w:rPr>
          <w:rFonts w:hint="eastAsia"/>
          <w:spacing w:val="20"/>
          <w:sz w:val="22"/>
        </w:rPr>
        <w:t>外來種在天然林中通常存活率低，因此可大量引進進行生物防治</w:t>
      </w:r>
    </w:p>
    <w:p w:rsidR="00076687" w:rsidRPr="00F65D30" w:rsidRDefault="00063029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8</w:t>
      </w:r>
      <w:r w:rsidR="00076687" w:rsidRPr="00F65D30">
        <w:rPr>
          <w:rFonts w:hint="eastAsia"/>
          <w:spacing w:val="20"/>
          <w:sz w:val="22"/>
          <w:lang w:val="en-US"/>
        </w:rPr>
        <w:t>.</w:t>
      </w:r>
      <w:r w:rsidR="00815AC1" w:rsidRPr="00F65D30">
        <w:rPr>
          <w:spacing w:val="20"/>
          <w:sz w:val="22"/>
          <w:lang w:val="en-US"/>
        </w:rPr>
        <w:tab/>
      </w:r>
      <w:r w:rsidR="00076687" w:rsidRPr="00F65D30">
        <w:rPr>
          <w:spacing w:val="20"/>
          <w:sz w:val="22"/>
          <w:lang w:val="en-US"/>
        </w:rPr>
        <w:t>有關植物</w:t>
      </w:r>
      <w:r w:rsidR="008647A4" w:rsidRPr="00F65D30">
        <w:rPr>
          <w:spacing w:val="20"/>
          <w:sz w:val="22"/>
          <w:lang w:val="en-US"/>
        </w:rPr>
        <w:t>體</w:t>
      </w:r>
      <w:r w:rsidR="0069318F">
        <w:rPr>
          <w:rFonts w:hint="eastAsia"/>
          <w:spacing w:val="20"/>
          <w:sz w:val="22"/>
          <w:lang w:val="en-US"/>
        </w:rPr>
        <w:t>內有機</w:t>
      </w:r>
      <w:r w:rsidR="00076687" w:rsidRPr="00F65D30">
        <w:rPr>
          <w:spacing w:val="20"/>
          <w:sz w:val="22"/>
          <w:lang w:val="en-US"/>
        </w:rPr>
        <w:t>養分</w:t>
      </w:r>
      <w:r w:rsidR="0069318F">
        <w:rPr>
          <w:rFonts w:hint="eastAsia"/>
          <w:spacing w:val="20"/>
          <w:sz w:val="22"/>
          <w:lang w:val="en-US"/>
        </w:rPr>
        <w:t>糖類</w:t>
      </w:r>
      <w:r w:rsidR="008B5602" w:rsidRPr="00F65D30">
        <w:rPr>
          <w:spacing w:val="20"/>
          <w:sz w:val="22"/>
          <w:lang w:val="en-US"/>
        </w:rPr>
        <w:t>的</w:t>
      </w:r>
      <w:r w:rsidR="00076687" w:rsidRPr="00F65D30">
        <w:rPr>
          <w:spacing w:val="20"/>
          <w:sz w:val="22"/>
          <w:lang w:val="en-US"/>
        </w:rPr>
        <w:t>運輸，下列</w:t>
      </w:r>
      <w:r w:rsidR="0069318F">
        <w:rPr>
          <w:rFonts w:hint="eastAsia"/>
          <w:spacing w:val="20"/>
          <w:sz w:val="22"/>
          <w:lang w:val="en-US"/>
        </w:rPr>
        <w:t>敘述</w:t>
      </w:r>
      <w:r w:rsidR="00076687" w:rsidRPr="00F65D30">
        <w:rPr>
          <w:spacing w:val="20"/>
          <w:sz w:val="22"/>
          <w:lang w:val="en-US"/>
        </w:rPr>
        <w:t>何者</w:t>
      </w:r>
      <w:r w:rsidR="00076687" w:rsidRPr="00504151">
        <w:rPr>
          <w:b/>
          <w:spacing w:val="20"/>
          <w:sz w:val="22"/>
          <w:u w:val="single"/>
          <w:lang w:val="en-US"/>
        </w:rPr>
        <w:t>錯誤</w:t>
      </w:r>
      <w:r w:rsidR="00076687" w:rsidRPr="00F65D30">
        <w:rPr>
          <w:spacing w:val="20"/>
          <w:sz w:val="22"/>
          <w:lang w:val="en-US"/>
        </w:rPr>
        <w:t>？</w:t>
      </w:r>
    </w:p>
    <w:p w:rsidR="005A5071" w:rsidRPr="00543BE4" w:rsidRDefault="00076687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葉片或儲藏根可當作供應部位</w:t>
      </w:r>
    </w:p>
    <w:p w:rsidR="00076687" w:rsidRPr="00543BE4" w:rsidRDefault="00076687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</w:t>
      </w:r>
      <w:r w:rsidRPr="00543BE4">
        <w:rPr>
          <w:spacing w:val="20"/>
          <w:sz w:val="22"/>
        </w:rPr>
        <w:t>B)</w:t>
      </w:r>
      <w:r w:rsidRPr="00543BE4">
        <w:rPr>
          <w:spacing w:val="20"/>
          <w:sz w:val="22"/>
        </w:rPr>
        <w:t>長距離的運送</w:t>
      </w:r>
      <w:proofErr w:type="gramStart"/>
      <w:r w:rsidRPr="00543BE4">
        <w:rPr>
          <w:spacing w:val="20"/>
          <w:sz w:val="22"/>
        </w:rPr>
        <w:t>主要靠蒸散</w:t>
      </w:r>
      <w:proofErr w:type="gramEnd"/>
      <w:r w:rsidR="0069318F">
        <w:rPr>
          <w:rFonts w:hint="eastAsia"/>
          <w:spacing w:val="20"/>
          <w:sz w:val="22"/>
        </w:rPr>
        <w:t>作用</w:t>
      </w:r>
    </w:p>
    <w:p w:rsidR="005A5071" w:rsidRPr="00543BE4" w:rsidRDefault="00076687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以蔗糖的形式運送</w:t>
      </w:r>
    </w:p>
    <w:p w:rsidR="00076687" w:rsidRPr="00543BE4" w:rsidRDefault="00076687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由供應的部位向上或向下傳送至需求部位</w:t>
      </w:r>
    </w:p>
    <w:p w:rsidR="00063029" w:rsidRPr="00F65D30" w:rsidRDefault="00063029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9</w:t>
      </w:r>
      <w:r w:rsidRPr="00F65D30">
        <w:rPr>
          <w:rFonts w:hint="eastAsia"/>
          <w:spacing w:val="20"/>
          <w:sz w:val="22"/>
          <w:lang w:val="en-US"/>
        </w:rPr>
        <w:t>.</w:t>
      </w:r>
      <w:r w:rsidR="00815AC1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冬季時常見植物葉子</w:t>
      </w:r>
      <w:proofErr w:type="gramStart"/>
      <w:r w:rsidR="008E2769" w:rsidRPr="00F65D30">
        <w:rPr>
          <w:spacing w:val="20"/>
          <w:sz w:val="22"/>
          <w:lang w:val="en-US"/>
        </w:rPr>
        <w:t>由綠</w:t>
      </w:r>
      <w:r w:rsidRPr="00F65D30">
        <w:rPr>
          <w:spacing w:val="20"/>
          <w:sz w:val="22"/>
          <w:lang w:val="en-US"/>
        </w:rPr>
        <w:t>變黃</w:t>
      </w:r>
      <w:proofErr w:type="gramEnd"/>
      <w:r w:rsidRPr="00F65D30">
        <w:rPr>
          <w:spacing w:val="20"/>
          <w:sz w:val="22"/>
          <w:lang w:val="en-US"/>
        </w:rPr>
        <w:t>，然後</w:t>
      </w:r>
      <w:r w:rsidR="008E2769" w:rsidRPr="00F65D30">
        <w:rPr>
          <w:spacing w:val="20"/>
          <w:sz w:val="22"/>
          <w:lang w:val="en-US"/>
        </w:rPr>
        <w:t>經過</w:t>
      </w:r>
      <w:r w:rsidRPr="00F65D30">
        <w:rPr>
          <w:spacing w:val="20"/>
          <w:sz w:val="22"/>
          <w:lang w:val="en-US"/>
        </w:rPr>
        <w:t>凋萎、</w:t>
      </w:r>
      <w:proofErr w:type="gramStart"/>
      <w:r w:rsidRPr="00F65D30">
        <w:rPr>
          <w:spacing w:val="20"/>
          <w:sz w:val="22"/>
          <w:lang w:val="en-US"/>
        </w:rPr>
        <w:t>離層</w:t>
      </w:r>
      <w:r w:rsidR="008E2769" w:rsidRPr="00F65D30">
        <w:rPr>
          <w:spacing w:val="20"/>
          <w:sz w:val="22"/>
          <w:lang w:val="en-US"/>
        </w:rPr>
        <w:t>生成</w:t>
      </w:r>
      <w:proofErr w:type="gramEnd"/>
      <w:r w:rsidR="008E2769" w:rsidRPr="00F65D30">
        <w:rPr>
          <w:spacing w:val="20"/>
          <w:sz w:val="22"/>
          <w:lang w:val="en-US"/>
        </w:rPr>
        <w:t>與</w:t>
      </w:r>
      <w:r w:rsidRPr="00F65D30">
        <w:rPr>
          <w:spacing w:val="20"/>
          <w:sz w:val="22"/>
          <w:lang w:val="en-US"/>
        </w:rPr>
        <w:t>葉子脫落</w:t>
      </w:r>
      <w:r w:rsidR="008E2769" w:rsidRPr="00F65D30">
        <w:rPr>
          <w:spacing w:val="20"/>
          <w:sz w:val="22"/>
          <w:lang w:val="en-US"/>
        </w:rPr>
        <w:t>等過程</w:t>
      </w:r>
      <w:r w:rsidRPr="00F65D30">
        <w:rPr>
          <w:spacing w:val="20"/>
          <w:sz w:val="22"/>
          <w:lang w:val="en-US"/>
        </w:rPr>
        <w:t>。此現象</w:t>
      </w:r>
      <w:r w:rsidR="0069318F">
        <w:rPr>
          <w:rFonts w:hint="eastAsia"/>
          <w:spacing w:val="20"/>
          <w:sz w:val="22"/>
          <w:lang w:val="en-US"/>
        </w:rPr>
        <w:t>與植物直接受</w:t>
      </w:r>
      <w:r w:rsidR="008E2769" w:rsidRPr="00F65D30">
        <w:rPr>
          <w:spacing w:val="20"/>
          <w:sz w:val="22"/>
          <w:lang w:val="en-US"/>
        </w:rPr>
        <w:t>下列</w:t>
      </w:r>
      <w:r w:rsidRPr="00F65D30">
        <w:rPr>
          <w:spacing w:val="20"/>
          <w:sz w:val="22"/>
          <w:lang w:val="en-US"/>
        </w:rPr>
        <w:t>何種激素</w:t>
      </w:r>
      <w:r w:rsidR="008E2769" w:rsidRPr="00F65D30">
        <w:rPr>
          <w:spacing w:val="20"/>
          <w:sz w:val="22"/>
          <w:lang w:val="en-US"/>
        </w:rPr>
        <w:t>的作用有關</w:t>
      </w:r>
      <w:r w:rsidRPr="00F65D30">
        <w:rPr>
          <w:spacing w:val="20"/>
          <w:sz w:val="22"/>
          <w:lang w:val="en-US"/>
        </w:rPr>
        <w:t>？</w:t>
      </w:r>
    </w:p>
    <w:p w:rsidR="00063029" w:rsidRPr="005A5071" w:rsidRDefault="00063029" w:rsidP="0069318F">
      <w:pPr>
        <w:pStyle w:val="ABCD"/>
        <w:spacing w:line="330" w:lineRule="atLeast"/>
      </w:pPr>
      <w:r w:rsidRPr="005A5071">
        <w:t>(A)</w:t>
      </w:r>
      <w:proofErr w:type="gramStart"/>
      <w:r w:rsidRPr="005A5071">
        <w:t>離層素</w:t>
      </w:r>
      <w:proofErr w:type="gramEnd"/>
      <w:r w:rsidR="00815AC1" w:rsidRPr="005A5071">
        <w:rPr>
          <w:rFonts w:hint="eastAsia"/>
        </w:rPr>
        <w:t>（</w:t>
      </w:r>
      <w:r w:rsidRPr="005A5071">
        <w:t>酸</w:t>
      </w:r>
      <w:r w:rsidR="00815AC1" w:rsidRPr="005A5071">
        <w:rPr>
          <w:rFonts w:hint="eastAsia"/>
        </w:rPr>
        <w:t>）</w:t>
      </w:r>
      <w:r w:rsidR="00815AC1" w:rsidRPr="005A5071">
        <w:tab/>
      </w:r>
      <w:r w:rsidRPr="005A5071">
        <w:t>(B)</w:t>
      </w:r>
      <w:r w:rsidRPr="005A5071">
        <w:t>生長素</w:t>
      </w:r>
      <w:r w:rsidR="00815AC1" w:rsidRPr="005A5071">
        <w:tab/>
      </w:r>
      <w:r w:rsidRPr="005A5071">
        <w:t>(C)</w:t>
      </w:r>
      <w:proofErr w:type="gramStart"/>
      <w:r w:rsidRPr="005A5071">
        <w:t>吉貝素</w:t>
      </w:r>
      <w:proofErr w:type="gramEnd"/>
      <w:r w:rsidR="00815AC1" w:rsidRPr="005A5071">
        <w:tab/>
      </w:r>
      <w:r w:rsidRPr="005A5071">
        <w:t>(D)</w:t>
      </w:r>
      <w:r w:rsidRPr="005A5071">
        <w:t>乙烯</w:t>
      </w:r>
    </w:p>
    <w:p w:rsidR="00063029" w:rsidRPr="00F65D30" w:rsidRDefault="00063029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rFonts w:hint="eastAsia"/>
          <w:spacing w:val="20"/>
          <w:sz w:val="22"/>
          <w:lang w:val="en-US"/>
        </w:rPr>
        <w:t>1</w:t>
      </w:r>
      <w:r w:rsidRPr="00F65D30">
        <w:rPr>
          <w:spacing w:val="20"/>
          <w:sz w:val="22"/>
          <w:lang w:val="en-US"/>
        </w:rPr>
        <w:t>0</w:t>
      </w:r>
      <w:r w:rsidRPr="00F65D30">
        <w:rPr>
          <w:rFonts w:hint="eastAsia"/>
          <w:spacing w:val="20"/>
          <w:sz w:val="22"/>
          <w:lang w:val="en-US"/>
        </w:rPr>
        <w:t>.</w:t>
      </w:r>
      <w:r w:rsidR="002475AE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下列有關花粉的觀察與萌發的敘述，</w:t>
      </w:r>
      <w:r w:rsidR="00DE2B24" w:rsidRPr="00F65D30">
        <w:rPr>
          <w:spacing w:val="20"/>
          <w:sz w:val="22"/>
          <w:lang w:val="en-US"/>
        </w:rPr>
        <w:t>何者</w:t>
      </w:r>
      <w:r w:rsidRPr="00F65D30">
        <w:rPr>
          <w:spacing w:val="20"/>
          <w:sz w:val="22"/>
          <w:lang w:val="en-US"/>
        </w:rPr>
        <w:t>正確？</w:t>
      </w:r>
    </w:p>
    <w:p w:rsidR="005A5071" w:rsidRPr="00543BE4" w:rsidRDefault="00063029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花粉粒生成的過程中</w:t>
      </w:r>
      <w:r w:rsidR="0069318F">
        <w:rPr>
          <w:rFonts w:hint="eastAsia"/>
          <w:spacing w:val="20"/>
          <w:sz w:val="22"/>
        </w:rPr>
        <w:t>會</w:t>
      </w:r>
      <w:r w:rsidRPr="00543BE4">
        <w:rPr>
          <w:spacing w:val="20"/>
          <w:sz w:val="22"/>
        </w:rPr>
        <w:t>經過</w:t>
      </w:r>
      <w:r w:rsidR="0069318F">
        <w:rPr>
          <w:rFonts w:hint="eastAsia"/>
          <w:spacing w:val="20"/>
          <w:sz w:val="22"/>
        </w:rPr>
        <w:t>減數分裂及</w:t>
      </w:r>
      <w:r w:rsidRPr="00543BE4">
        <w:rPr>
          <w:spacing w:val="20"/>
          <w:sz w:val="22"/>
        </w:rPr>
        <w:t>有絲分裂</w:t>
      </w:r>
    </w:p>
    <w:p w:rsidR="00063029" w:rsidRPr="00543BE4" w:rsidRDefault="00063029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愈高的蔗糖濃度愈能促進花粉萌發</w:t>
      </w:r>
    </w:p>
    <w:p w:rsidR="005A5071" w:rsidRPr="00543BE4" w:rsidRDefault="00063029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="008E2769" w:rsidRPr="00543BE4">
        <w:rPr>
          <w:spacing w:val="20"/>
          <w:sz w:val="22"/>
        </w:rPr>
        <w:t>越</w:t>
      </w:r>
      <w:r w:rsidRPr="00543BE4">
        <w:rPr>
          <w:spacing w:val="20"/>
          <w:sz w:val="22"/>
        </w:rPr>
        <w:t>高</w:t>
      </w:r>
      <w:r w:rsidR="008E2769" w:rsidRPr="00543BE4">
        <w:rPr>
          <w:spacing w:val="20"/>
          <w:sz w:val="22"/>
        </w:rPr>
        <w:t>的</w:t>
      </w:r>
      <w:r w:rsidRPr="00543BE4">
        <w:rPr>
          <w:spacing w:val="20"/>
          <w:sz w:val="22"/>
        </w:rPr>
        <w:t>滲透壓</w:t>
      </w:r>
      <w:r w:rsidR="008E2769" w:rsidRPr="00543BE4">
        <w:rPr>
          <w:spacing w:val="20"/>
          <w:sz w:val="22"/>
        </w:rPr>
        <w:t>越能</w:t>
      </w:r>
      <w:r w:rsidRPr="00543BE4">
        <w:rPr>
          <w:spacing w:val="20"/>
          <w:sz w:val="22"/>
        </w:rPr>
        <w:t>促進花粉萌發</w:t>
      </w:r>
    </w:p>
    <w:p w:rsidR="00063029" w:rsidRPr="00543BE4" w:rsidRDefault="00063029" w:rsidP="0069318F">
      <w:pPr>
        <w:pStyle w:val="AA"/>
        <w:spacing w:line="33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="0069318F">
        <w:rPr>
          <w:rFonts w:hint="eastAsia"/>
          <w:spacing w:val="20"/>
          <w:sz w:val="22"/>
        </w:rPr>
        <w:t>松、</w:t>
      </w:r>
      <w:r w:rsidRPr="00543BE4">
        <w:rPr>
          <w:spacing w:val="20"/>
          <w:sz w:val="22"/>
        </w:rPr>
        <w:t>杉樹</w:t>
      </w:r>
      <w:r w:rsidR="0069318F">
        <w:rPr>
          <w:rFonts w:hint="eastAsia"/>
          <w:spacing w:val="20"/>
          <w:sz w:val="22"/>
        </w:rPr>
        <w:t>之</w:t>
      </w:r>
      <w:r w:rsidRPr="00543BE4">
        <w:rPr>
          <w:spacing w:val="20"/>
          <w:sz w:val="22"/>
        </w:rPr>
        <w:t>花粉有二個精細胞，可行雙重受精</w:t>
      </w:r>
    </w:p>
    <w:p w:rsidR="00076687" w:rsidRPr="00F65D30" w:rsidRDefault="00076687" w:rsidP="0069318F">
      <w:pPr>
        <w:pStyle w:val="TIT1"/>
        <w:spacing w:beforeLines="25" w:before="60" w:line="330" w:lineRule="atLeast"/>
        <w:ind w:left="390" w:hanging="390"/>
        <w:rPr>
          <w:spacing w:val="20"/>
          <w:sz w:val="22"/>
          <w:lang w:val="en-US"/>
        </w:rPr>
      </w:pPr>
      <w:r w:rsidRPr="00F65D30">
        <w:rPr>
          <w:rFonts w:hint="eastAsia"/>
          <w:spacing w:val="20"/>
          <w:sz w:val="22"/>
          <w:lang w:val="en-US"/>
        </w:rPr>
        <w:t>1</w:t>
      </w:r>
      <w:r w:rsidR="00063029" w:rsidRPr="00F65D30">
        <w:rPr>
          <w:spacing w:val="20"/>
          <w:sz w:val="22"/>
          <w:lang w:val="en-US"/>
        </w:rPr>
        <w:t>1</w:t>
      </w:r>
      <w:r w:rsidRPr="00F65D30">
        <w:rPr>
          <w:rFonts w:hint="eastAsia"/>
          <w:spacing w:val="20"/>
          <w:sz w:val="22"/>
          <w:lang w:val="en-US"/>
        </w:rPr>
        <w:t>.</w:t>
      </w:r>
      <w:r w:rsidR="002475AE" w:rsidRPr="00F65D30">
        <w:rPr>
          <w:spacing w:val="20"/>
          <w:sz w:val="22"/>
          <w:lang w:val="en-US"/>
        </w:rPr>
        <w:tab/>
      </w:r>
      <w:r w:rsidRPr="00F65D30">
        <w:rPr>
          <w:rFonts w:hint="eastAsia"/>
          <w:spacing w:val="20"/>
          <w:sz w:val="22"/>
          <w:lang w:val="en-US"/>
        </w:rPr>
        <w:t>科學研究發現，</w:t>
      </w:r>
      <w:r w:rsidR="0069318F">
        <w:rPr>
          <w:rFonts w:hint="eastAsia"/>
          <w:spacing w:val="20"/>
          <w:sz w:val="22"/>
          <w:lang w:val="en-US"/>
        </w:rPr>
        <w:t>某些</w:t>
      </w:r>
      <w:r w:rsidRPr="00F65D30">
        <w:rPr>
          <w:rFonts w:hint="eastAsia"/>
          <w:spacing w:val="20"/>
          <w:sz w:val="22"/>
          <w:lang w:val="en-US"/>
        </w:rPr>
        <w:t>植物的生長</w:t>
      </w:r>
      <w:r w:rsidR="0069318F">
        <w:rPr>
          <w:rFonts w:hint="eastAsia"/>
          <w:spacing w:val="20"/>
          <w:sz w:val="22"/>
          <w:lang w:val="en-US"/>
        </w:rPr>
        <w:t>會對藍光有</w:t>
      </w:r>
      <w:r w:rsidRPr="00F65D30">
        <w:rPr>
          <w:rFonts w:hint="eastAsia"/>
          <w:spacing w:val="20"/>
          <w:sz w:val="22"/>
          <w:lang w:val="en-US"/>
        </w:rPr>
        <w:t>反應</w:t>
      </w:r>
      <w:r w:rsidR="0069318F">
        <w:rPr>
          <w:rFonts w:hint="eastAsia"/>
          <w:spacing w:val="20"/>
          <w:sz w:val="22"/>
          <w:lang w:val="en-US"/>
        </w:rPr>
        <w:t>，但不會對綠、紅、</w:t>
      </w:r>
      <w:proofErr w:type="gramStart"/>
      <w:r w:rsidR="0069318F">
        <w:rPr>
          <w:rFonts w:hint="eastAsia"/>
          <w:spacing w:val="20"/>
          <w:sz w:val="22"/>
          <w:lang w:val="en-US"/>
        </w:rPr>
        <w:t>遠紅光</w:t>
      </w:r>
      <w:proofErr w:type="gramEnd"/>
      <w:r w:rsidR="0069318F">
        <w:rPr>
          <w:rFonts w:hint="eastAsia"/>
          <w:spacing w:val="20"/>
          <w:sz w:val="22"/>
          <w:lang w:val="en-US"/>
        </w:rPr>
        <w:t>產生反應</w:t>
      </w:r>
      <w:r w:rsidRPr="00F65D30">
        <w:rPr>
          <w:rFonts w:hint="eastAsia"/>
          <w:spacing w:val="20"/>
          <w:sz w:val="22"/>
          <w:lang w:val="en-US"/>
        </w:rPr>
        <w:t>。試問</w:t>
      </w:r>
      <w:r w:rsidR="0069318F">
        <w:rPr>
          <w:rFonts w:hint="eastAsia"/>
          <w:spacing w:val="20"/>
          <w:sz w:val="22"/>
          <w:lang w:val="en-US"/>
        </w:rPr>
        <w:t>此</w:t>
      </w:r>
      <w:r w:rsidRPr="00F65D30">
        <w:rPr>
          <w:rFonts w:hint="eastAsia"/>
          <w:spacing w:val="20"/>
          <w:sz w:val="22"/>
          <w:lang w:val="en-US"/>
        </w:rPr>
        <w:t>植物的作用光譜應為下列何者？</w:t>
      </w:r>
    </w:p>
    <w:p w:rsidR="00D733C5" w:rsidRPr="006E34E9" w:rsidRDefault="005A19E7" w:rsidP="00D733C5">
      <w:pPr>
        <w:pStyle w:val="AB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1" locked="0" layoutInCell="1" allowOverlap="1" wp14:anchorId="52CA9597" wp14:editId="40D99C12">
                <wp:simplePos x="0" y="0"/>
                <wp:positionH relativeFrom="column">
                  <wp:posOffset>678180</wp:posOffset>
                </wp:positionH>
                <wp:positionV relativeFrom="paragraph">
                  <wp:posOffset>76835</wp:posOffset>
                </wp:positionV>
                <wp:extent cx="1720850" cy="1176655"/>
                <wp:effectExtent l="0" t="0" r="0" b="4445"/>
                <wp:wrapNone/>
                <wp:docPr id="207" name="群組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0850" cy="1176655"/>
                          <a:chOff x="0" y="0"/>
                          <a:chExt cx="1721073" cy="1176912"/>
                        </a:xfrm>
                      </wpg:grpSpPr>
                      <pic:pic xmlns:pic="http://schemas.openxmlformats.org/drawingml/2006/picture">
                        <pic:nvPicPr>
                          <pic:cNvPr id="52" name="圖片 52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408" y="0"/>
                            <a:ext cx="163766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30" name="群組 30"/>
                        <wpg:cNvGrpSpPr/>
                        <wpg:grpSpPr>
                          <a:xfrm>
                            <a:off x="0" y="92675"/>
                            <a:ext cx="1688311" cy="1084237"/>
                            <a:chOff x="0" y="0"/>
                            <a:chExt cx="1688311" cy="1084237"/>
                          </a:xfrm>
                        </wpg:grpSpPr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26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EF69E2">
                                  <w:rPr>
                                    <w:sz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219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889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293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7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3160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8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5741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9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11" y="926757"/>
                              <a:ext cx="70739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波長</w:t>
                                </w:r>
                                <w:r>
                                  <w:rPr>
                                    <w:sz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nm</w:t>
                                </w:r>
                                <w:r>
                                  <w:rPr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3486" cy="7316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A7DC2" w:rsidRDefault="00EA7DC2" w:rsidP="00EF69E2">
                                <w:pPr>
                                  <w:jc w:val="center"/>
                                  <w:rPr>
                                    <w:spacing w:val="20"/>
                                    <w:sz w:val="18"/>
                                  </w:rPr>
                                </w:pPr>
                                <w:r w:rsidRPr="00EA7DC2">
                                  <w:rPr>
                                    <w:rFonts w:hint="eastAsia"/>
                                    <w:spacing w:val="20"/>
                                    <w:sz w:val="18"/>
                                  </w:rPr>
                                  <w:t>吸光度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2CA9597" id="群組 207" o:spid="_x0000_s1026" style="position:absolute;left:0;text-align:left;margin-left:53.4pt;margin-top:6.05pt;width:135.5pt;height:92.65pt;z-index:-251667456" coordsize="17210,11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52" o:spid="_x0000_s1027" type="#_x0000_t75" style="position:absolute;left:834;width:16376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">
                  <v:imagedata r:id="rId11" o:title=""/>
                  <v:path arrowok="t"/>
                </v:shape>
                <v:group id="群組 30" o:spid="_x0000_s1028" style="position:absolute;top:926;width:16883;height:10843" coordsize="16883,10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9" type="#_x0000_t202" style="position:absolute;left:1822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EF69E2">
                            <w:rPr>
                              <w:sz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文字方塊 2" o:spid="_x0000_s1030" type="#_x0000_t202" style="position:absolute;left:4232;top:7692;width:2425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Ign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68OX8APk4RcAAP//AwBQSwECLQAUAAYACAAAACEA2+H2y+4AAACFAQAAEwAAAAAAAAAAAAAAAAAA&#10;AAAAW0NvbnRlbnRfVHlwZXNdLnhtbFBLAQItABQABgAIAAAAIQBa9CxbvwAAABUBAAALAAAAAAAA&#10;AAAAAAAAAB8BAABfcmVscy8ucmVsc1BLAQItABQABgAIAAAAIQBdAIgnvwAAANsAAAAPAAAAAAAA&#10;AAAAAAAAAAcCAABkcnMvZG93bnJldi54bWxQSwUGAAAAAAMAAwC3AAAA8w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31" type="#_x0000_t202" style="position:absolute;left:6888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6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32" type="#_x0000_t202" style="position:absolute;left:9329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7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33" type="#_x0000_t202" style="position:absolute;left:11831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44kwwAAANs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IjuOJM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8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34" type="#_x0000_t202" style="position:absolute;left:14457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yu/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TXcrv8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9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35" type="#_x0000_t202" style="position:absolute;left:5684;top:9267;width:7074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Qh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Y8OX8APk4RcAAP//AwBQSwECLQAUAAYACAAAACEA2+H2y+4AAACFAQAAEwAAAAAAAAAAAAAAAAAA&#10;AAAAW0NvbnRlbnRfVHlwZXNdLnhtbFBLAQItABQABgAIAAAAIQBa9CxbvwAAABUBAAALAAAAAAAA&#10;AAAAAAAAAB8BAABfcmVscy8ucmVsc1BLAQItABQABgAIAAAAIQCjdoQhvwAAANsAAAAPAAAAAAAA&#10;AAAAAAAAAAcCAABkcnMvZG93bnJldi54bWxQSwUGAAAAAAMAAwC3AAAA8w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波長</w:t>
                          </w:r>
                          <w:r>
                            <w:rPr>
                              <w:sz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nm</w:t>
                          </w:r>
                          <w:r>
                            <w:rPr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036" type="#_x0000_t202" style="position:absolute;width:1634;height:7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" filled="f" stroked="f">
                    <v:textbox style="layout-flow:vertical-ideographic" inset="0,0,0,0">
                      <w:txbxContent>
                        <w:p w:rsidR="007D5D63" w:rsidRPr="00EA7DC2" w:rsidRDefault="00EA7DC2" w:rsidP="00EF69E2">
                          <w:pPr>
                            <w:jc w:val="center"/>
                            <w:rPr>
                              <w:spacing w:val="20"/>
                              <w:sz w:val="18"/>
                            </w:rPr>
                          </w:pPr>
                          <w:r w:rsidRPr="00EA7DC2">
                            <w:rPr>
                              <w:rFonts w:hint="eastAsia"/>
                              <w:spacing w:val="20"/>
                              <w:sz w:val="18"/>
                            </w:rPr>
                            <w:t>吸光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1" locked="0" layoutInCell="1" allowOverlap="1" wp14:anchorId="52DF5558" wp14:editId="5CD9E5F0">
                <wp:simplePos x="0" y="0"/>
                <wp:positionH relativeFrom="column">
                  <wp:posOffset>3622675</wp:posOffset>
                </wp:positionH>
                <wp:positionV relativeFrom="paragraph">
                  <wp:posOffset>70571</wp:posOffset>
                </wp:positionV>
                <wp:extent cx="1671955" cy="1183005"/>
                <wp:effectExtent l="0" t="0" r="4445" b="0"/>
                <wp:wrapNone/>
                <wp:docPr id="206" name="群組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1955" cy="1183005"/>
                          <a:chOff x="0" y="0"/>
                          <a:chExt cx="1672127" cy="1183091"/>
                        </a:xfrm>
                      </wpg:grpSpPr>
                      <pic:pic xmlns:pic="http://schemas.openxmlformats.org/drawingml/2006/picture">
                        <pic:nvPicPr>
                          <pic:cNvPr id="54" name="圖片 54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122" y="0"/>
                            <a:ext cx="156400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31" name="群組 31"/>
                        <wpg:cNvGrpSpPr/>
                        <wpg:grpSpPr>
                          <a:xfrm>
                            <a:off x="0" y="98854"/>
                            <a:ext cx="1645065" cy="1084237"/>
                            <a:chOff x="0" y="0"/>
                            <a:chExt cx="1645065" cy="1084237"/>
                          </a:xfrm>
                        </wpg:grpSpPr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26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EF69E2">
                                  <w:rPr>
                                    <w:sz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95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266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04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7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6092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8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249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9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11" y="926757"/>
                              <a:ext cx="70739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波長</w:t>
                                </w:r>
                                <w:r>
                                  <w:rPr>
                                    <w:sz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nm</w:t>
                                </w:r>
                                <w:r>
                                  <w:rPr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3486" cy="7316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7DC2" w:rsidRPr="00EA7DC2" w:rsidRDefault="00EA7DC2" w:rsidP="00EA7DC2">
                                <w:pPr>
                                  <w:jc w:val="center"/>
                                  <w:rPr>
                                    <w:spacing w:val="20"/>
                                    <w:sz w:val="18"/>
                                  </w:rPr>
                                </w:pPr>
                                <w:r w:rsidRPr="00EA7DC2">
                                  <w:rPr>
                                    <w:rFonts w:hint="eastAsia"/>
                                    <w:spacing w:val="20"/>
                                    <w:sz w:val="18"/>
                                  </w:rPr>
                                  <w:t>吸光度</w:t>
                                </w:r>
                              </w:p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2DF5558" id="群組 206" o:spid="_x0000_s1037" style="position:absolute;left:0;text-align:left;margin-left:285.25pt;margin-top:5.55pt;width:131.65pt;height:93.15pt;z-index:-251666432" coordsize="16721,11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">
                <v:shape id="圖片 54" o:spid="_x0000_s1038" type="#_x0000_t75" style="position:absolute;left:1081;width:15640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">
                  <v:imagedata r:id="rId13" o:title=""/>
                  <v:path arrowok="t"/>
                </v:shape>
                <v:group id="群組 31" o:spid="_x0000_s1039" style="position:absolute;top:988;width:16450;height:10842" coordsize="16450,10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文字方塊 2" o:spid="_x0000_s1040" type="#_x0000_t202" style="position:absolute;left:1822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22H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gN9th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EF69E2">
                            <w:rPr>
                              <w:sz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文字方塊 2" o:spid="_x0000_s1041" type="#_x0000_t202" style="position:absolute;left:4139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8gcwgAAANsAAAAPAAAAZHJzL2Rvd25yZXYueG1sRI9Bi8Iw&#10;FITvC/6H8AQvi6YREa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Dvk8gcwgAAANs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42" type="#_x0000_t202" style="position:absolute;left:6672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VZrwwAAANs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h4zeD+Jf4AufsDAAD//wMAUEsBAi0AFAAGAAgAAAAhANvh9svuAAAAhQEAABMAAAAAAAAAAAAA&#10;AAAAAAAAAFtDb250ZW50X1R5cGVzXS54bWxQSwECLQAUAAYACAAAACEAWvQsW78AAAAVAQAACwAA&#10;AAAAAAAAAAAAAAAfAQAAX3JlbHMvLnJlbHNQSwECLQAUAAYACAAAACEAH0FWa8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6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43" type="#_x0000_t202" style="position:absolute;left:9020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GuEwgAAANsAAAAPAAAAZHJzL2Rvd25yZXYueG1sRI9Bi8Iw&#10;FITvgv8hPGEvommL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D/5GuEwgAAANs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7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44" type="#_x0000_t202" style="position:absolute;left:11460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lBowgAAANsAAAAPAAAAZHJzL2Rvd25yZXYueG1sRI9Bi8Iw&#10;FITvgv8hPGEvYtPKUr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BgelBowgAAANs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8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45" type="#_x0000_t202" style="position:absolute;left:14024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WGB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Wz4En6AzF8AAAD//wMAUEsBAi0AFAAGAAgAAAAhANvh9svuAAAAhQEAABMAAAAAAAAAAAAAAAAA&#10;AAAAAFtDb250ZW50X1R5cGVzXS54bWxQSwECLQAUAAYACAAAACEAWvQsW78AAAAVAQAACwAAAAAA&#10;AAAAAAAAAAAfAQAAX3JlbHMvLnJlbHNQSwECLQAUAAYACAAAACEAfqlhgc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9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46" type="#_x0000_t202" style="position:absolute;left:5684;top:9267;width:7074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vtawAAAANsAAAAPAAAAZHJzL2Rvd25yZXYueG1sRE/LisIw&#10;FN0L/kO4ghuZphVG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BQb7Ws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波長</w:t>
                          </w:r>
                          <w:r>
                            <w:rPr>
                              <w:sz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nm</w:t>
                          </w:r>
                          <w:r>
                            <w:rPr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047" type="#_x0000_t202" style="position:absolute;width:1634;height:7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" filled="f" stroked="f">
                    <v:textbox style="layout-flow:vertical-ideographic" inset="0,0,0,0">
                      <w:txbxContent>
                        <w:p w:rsidR="00EA7DC2" w:rsidRPr="00EA7DC2" w:rsidRDefault="00EA7DC2" w:rsidP="00EA7DC2">
                          <w:pPr>
                            <w:jc w:val="center"/>
                            <w:rPr>
                              <w:spacing w:val="20"/>
                              <w:sz w:val="18"/>
                            </w:rPr>
                          </w:pPr>
                          <w:r w:rsidRPr="00EA7DC2">
                            <w:rPr>
                              <w:rFonts w:hint="eastAsia"/>
                              <w:spacing w:val="20"/>
                              <w:sz w:val="18"/>
                            </w:rPr>
                            <w:t>吸光度</w:t>
                          </w:r>
                        </w:p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733C5" w:rsidRPr="006E34E9">
        <w:t>(A)</w:t>
      </w:r>
      <w:r w:rsidR="00D733C5">
        <w:tab/>
      </w:r>
      <w:r w:rsidR="00D733C5" w:rsidRPr="006E34E9">
        <w:t>(B)</w:t>
      </w:r>
    </w:p>
    <w:p w:rsidR="00D733C5" w:rsidRPr="00D733C5" w:rsidRDefault="00D733C5" w:rsidP="00D733C5">
      <w:pPr>
        <w:pStyle w:val="AB"/>
      </w:pPr>
    </w:p>
    <w:p w:rsidR="00076687" w:rsidRPr="00BD5D36" w:rsidRDefault="00076687" w:rsidP="00D733C5">
      <w:pPr>
        <w:pStyle w:val="AB"/>
        <w:ind w:left="690" w:hanging="330"/>
        <w:rPr>
          <w:rFonts w:eastAsia="細明體"/>
          <w:sz w:val="20"/>
        </w:rPr>
      </w:pPr>
    </w:p>
    <w:p w:rsidR="00076687" w:rsidRPr="00BD5D36" w:rsidRDefault="00076687" w:rsidP="00D802C8">
      <w:pPr>
        <w:widowControl/>
        <w:adjustRightInd w:val="0"/>
        <w:spacing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076687" w:rsidRPr="00BD5D36" w:rsidRDefault="00076687" w:rsidP="00EF69E2">
      <w:pPr>
        <w:widowControl/>
        <w:adjustRightInd w:val="0"/>
        <w:spacing w:beforeLines="25" w:before="60"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D733C5" w:rsidRPr="006E34E9" w:rsidRDefault="005A19E7" w:rsidP="00D733C5">
      <w:pPr>
        <w:pStyle w:val="AB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1" locked="0" layoutInCell="1" allowOverlap="1" wp14:anchorId="3B31EE58" wp14:editId="059169A2">
                <wp:simplePos x="0" y="0"/>
                <wp:positionH relativeFrom="column">
                  <wp:posOffset>694055</wp:posOffset>
                </wp:positionH>
                <wp:positionV relativeFrom="paragraph">
                  <wp:posOffset>113665</wp:posOffset>
                </wp:positionV>
                <wp:extent cx="1696085" cy="1173480"/>
                <wp:effectExtent l="0" t="0" r="0" b="7620"/>
                <wp:wrapNone/>
                <wp:docPr id="208" name="群組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6085" cy="1173480"/>
                          <a:chOff x="0" y="0"/>
                          <a:chExt cx="1696137" cy="1173531"/>
                        </a:xfrm>
                      </wpg:grpSpPr>
                      <pic:pic xmlns:pic="http://schemas.openxmlformats.org/drawingml/2006/picture">
                        <pic:nvPicPr>
                          <pic:cNvPr id="56" name="圖片 56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587" y="0"/>
                            <a:ext cx="160655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97" name="群組 197"/>
                        <wpg:cNvGrpSpPr/>
                        <wpg:grpSpPr>
                          <a:xfrm>
                            <a:off x="0" y="89586"/>
                            <a:ext cx="1647739" cy="1083945"/>
                            <a:chOff x="0" y="0"/>
                            <a:chExt cx="1648155" cy="1084237"/>
                          </a:xfrm>
                        </wpg:grpSpPr>
                        <wps:wsp>
                          <wps:cNvPr id="1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26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EF69E2">
                                  <w:rPr>
                                    <w:sz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95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266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134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7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6092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8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558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9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11" y="926757"/>
                              <a:ext cx="70739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波長</w:t>
                                </w:r>
                                <w:r>
                                  <w:rPr>
                                    <w:sz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nm</w:t>
                                </w:r>
                                <w:r>
                                  <w:rPr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3486" cy="7316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7DC2" w:rsidRPr="00EA7DC2" w:rsidRDefault="00EA7DC2" w:rsidP="00EA7DC2">
                                <w:pPr>
                                  <w:jc w:val="center"/>
                                  <w:rPr>
                                    <w:spacing w:val="20"/>
                                    <w:sz w:val="18"/>
                                  </w:rPr>
                                </w:pPr>
                                <w:r w:rsidRPr="00EA7DC2">
                                  <w:rPr>
                                    <w:rFonts w:hint="eastAsia"/>
                                    <w:spacing w:val="20"/>
                                    <w:sz w:val="18"/>
                                  </w:rPr>
                                  <w:t>吸光度</w:t>
                                </w:r>
                              </w:p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B31EE58" id="群組 208" o:spid="_x0000_s1048" style="position:absolute;left:0;text-align:left;margin-left:54.65pt;margin-top:8.95pt;width:133.55pt;height:92.4pt;z-index:-251664384" coordsize="16961,117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">
                <v:shape id="圖片 56" o:spid="_x0000_s1049" type="#_x0000_t75" style="position:absolute;left:895;width:16066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">
                  <v:imagedata r:id="rId15" o:title=""/>
                  <v:path arrowok="t"/>
                </v:shape>
                <v:group id="群組 197" o:spid="_x0000_s1050" style="position:absolute;top:895;width:16477;height:10840" coordsize="16481,10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文字方塊 2" o:spid="_x0000_s1051" type="#_x0000_t202" style="position:absolute;left:1822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EF69E2">
                            <w:rPr>
                              <w:sz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文字方塊 2" o:spid="_x0000_s1052" type="#_x0000_t202" style="position:absolute;left:4139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53" type="#_x0000_t202" style="position:absolute;left:6672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6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54" type="#_x0000_t202" style="position:absolute;left:9051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7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55" type="#_x0000_t202" style="position:absolute;left:11460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8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56" type="#_x0000_t202" style="position:absolute;left:14055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1jgxAAAANw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ArvWOD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9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57" type="#_x0000_t202" style="position:absolute;left:5684;top:9267;width:7074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sCUxAAAANw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IUGwJT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波長</w:t>
                          </w:r>
                          <w:r>
                            <w:rPr>
                              <w:sz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nm</w:t>
                          </w:r>
                          <w:r>
                            <w:rPr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058" type="#_x0000_t202" style="position:absolute;width:1634;height:7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" filled="f" stroked="f">
                    <v:textbox style="layout-flow:vertical-ideographic" inset="0,0,0,0">
                      <w:txbxContent>
                        <w:p w:rsidR="00EA7DC2" w:rsidRPr="00EA7DC2" w:rsidRDefault="00EA7DC2" w:rsidP="00EA7DC2">
                          <w:pPr>
                            <w:jc w:val="center"/>
                            <w:rPr>
                              <w:spacing w:val="20"/>
                              <w:sz w:val="18"/>
                            </w:rPr>
                          </w:pPr>
                          <w:r w:rsidRPr="00EA7DC2">
                            <w:rPr>
                              <w:rFonts w:hint="eastAsia"/>
                              <w:spacing w:val="20"/>
                              <w:sz w:val="18"/>
                            </w:rPr>
                            <w:t>吸光度</w:t>
                          </w:r>
                        </w:p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1" locked="0" layoutInCell="1" allowOverlap="1" wp14:anchorId="110FB571" wp14:editId="22B07908">
                <wp:simplePos x="0" y="0"/>
                <wp:positionH relativeFrom="column">
                  <wp:posOffset>3631565</wp:posOffset>
                </wp:positionH>
                <wp:positionV relativeFrom="paragraph">
                  <wp:posOffset>123739</wp:posOffset>
                </wp:positionV>
                <wp:extent cx="1681480" cy="1160780"/>
                <wp:effectExtent l="0" t="0" r="0" b="1270"/>
                <wp:wrapNone/>
                <wp:docPr id="209" name="群組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1480" cy="1160780"/>
                          <a:chOff x="0" y="0"/>
                          <a:chExt cx="1681566" cy="1161175"/>
                        </a:xfrm>
                      </wpg:grpSpPr>
                      <pic:pic xmlns:pic="http://schemas.openxmlformats.org/drawingml/2006/picture">
                        <pic:nvPicPr>
                          <pic:cNvPr id="55" name="圖片 55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211" y="0"/>
                            <a:ext cx="157035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0" name="群組 60"/>
                        <wpg:cNvGrpSpPr/>
                        <wpg:grpSpPr>
                          <a:xfrm>
                            <a:off x="0" y="77230"/>
                            <a:ext cx="1626116" cy="1083945"/>
                            <a:chOff x="0" y="0"/>
                            <a:chExt cx="1626525" cy="1084237"/>
                          </a:xfrm>
                        </wpg:grpSpPr>
                        <wps:wsp>
                          <wps:cNvPr id="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262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EF69E2">
                                  <w:rPr>
                                    <w:sz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863" y="769208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1087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86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7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643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8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955" y="766119"/>
                              <a:ext cx="242570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9</w:t>
                                </w:r>
                                <w:r w:rsidRPr="00EF69E2">
                                  <w:rPr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11" y="926757"/>
                              <a:ext cx="70739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波長</w:t>
                                </w:r>
                                <w:r>
                                  <w:rPr>
                                    <w:sz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nm</w:t>
                                </w:r>
                                <w:r>
                                  <w:rPr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3486" cy="7316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7DC2" w:rsidRPr="00EA7DC2" w:rsidRDefault="00EA7DC2" w:rsidP="00EA7DC2">
                                <w:pPr>
                                  <w:jc w:val="center"/>
                                  <w:rPr>
                                    <w:spacing w:val="20"/>
                                    <w:sz w:val="18"/>
                                  </w:rPr>
                                </w:pPr>
                                <w:r w:rsidRPr="00EA7DC2">
                                  <w:rPr>
                                    <w:rFonts w:hint="eastAsia"/>
                                    <w:spacing w:val="20"/>
                                    <w:sz w:val="18"/>
                                  </w:rPr>
                                  <w:t>吸光度</w:t>
                                </w:r>
                              </w:p>
                              <w:p w:rsidR="007D5D63" w:rsidRPr="00EF69E2" w:rsidRDefault="007D5D63" w:rsidP="00EF69E2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10FB571" id="群組 209" o:spid="_x0000_s1059" style="position:absolute;left:0;text-align:left;margin-left:285.95pt;margin-top:9.75pt;width:132.4pt;height:91.4pt;z-index:-251665408" coordsize="16815,116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">
                <v:shape id="圖片 55" o:spid="_x0000_s1060" type="#_x0000_t75" style="position:absolute;left:1112;width:15703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">
                  <v:imagedata r:id="rId17" o:title=""/>
                  <v:path arrowok="t"/>
                </v:shape>
                <v:group id="群組 60" o:spid="_x0000_s1061" style="position:absolute;top:772;width:16261;height:10839" coordsize="16265,10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文字方塊 2" o:spid="_x0000_s1062" type="#_x0000_t202" style="position:absolute;left:1822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EF69E2">
                            <w:rPr>
                              <w:sz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文字方塊 2" o:spid="_x0000_s1063" type="#_x0000_t202" style="position:absolute;left:4108;top:7692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AoLwgAAANs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OXwv1L+AGy/AUAAP//AwBQSwECLQAUAAYACAAAACEA2+H2y+4AAACFAQAAEwAAAAAAAAAAAAAA&#10;AAAAAAAAW0NvbnRlbnRfVHlwZXNdLnhtbFBLAQItABQABgAIAAAAIQBa9CxbvwAAABUBAAALAAAA&#10;AAAAAAAAAAAAAB8BAABfcmVscy8ucmVsc1BLAQItABQABgAIAAAAIQBU9AoLwgAAANs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64" type="#_x0000_t202" style="position:absolute;left:6610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6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65" type="#_x0000_t202" style="position:absolute;left:8958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7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66" type="#_x0000_t202" style="position:absolute;left:11306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KwbwAAAANwAAAAPAAAAZHJzL2Rvd25yZXYueG1sRE9Ni8Iw&#10;EL0L/ocwghfRtAq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OcCsG8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8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67" type="#_x0000_t202" style="position:absolute;left:13839;top:7661;width:24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TRvwAAAANwAAAAPAAAAZHJzL2Rvd25yZXYueG1sRE9Ni8Iw&#10;EL0L/ocwghfRtCK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tik0b8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9</w:t>
                          </w:r>
                          <w:r w:rsidRPr="00EF69E2">
                            <w:rPr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文字方塊 2" o:spid="_x0000_s1068" type="#_x0000_t202" style="position:absolute;left:5684;top:9267;width:7074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ZH0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2WWR9M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波長</w:t>
                          </w:r>
                          <w:r>
                            <w:rPr>
                              <w:sz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nm</w:t>
                          </w:r>
                          <w:r>
                            <w:rPr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069" type="#_x0000_t202" style="position:absolute;width:1634;height:7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" filled="f" stroked="f">
                    <v:textbox style="layout-flow:vertical-ideographic" inset="0,0,0,0">
                      <w:txbxContent>
                        <w:p w:rsidR="00EA7DC2" w:rsidRPr="00EA7DC2" w:rsidRDefault="00EA7DC2" w:rsidP="00EA7DC2">
                          <w:pPr>
                            <w:jc w:val="center"/>
                            <w:rPr>
                              <w:spacing w:val="20"/>
                              <w:sz w:val="18"/>
                            </w:rPr>
                          </w:pPr>
                          <w:r w:rsidRPr="00EA7DC2">
                            <w:rPr>
                              <w:rFonts w:hint="eastAsia"/>
                              <w:spacing w:val="20"/>
                              <w:sz w:val="18"/>
                            </w:rPr>
                            <w:t>吸光度</w:t>
                          </w:r>
                        </w:p>
                        <w:p w:rsidR="007D5D63" w:rsidRPr="00EF69E2" w:rsidRDefault="007D5D63" w:rsidP="00EF69E2">
                          <w:pPr>
                            <w:jc w:val="center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733C5" w:rsidRPr="006E34E9">
        <w:t>(C)</w:t>
      </w:r>
      <w:r w:rsidR="00D733C5">
        <w:tab/>
      </w:r>
      <w:r w:rsidR="00D733C5" w:rsidRPr="006E34E9">
        <w:t>(D)</w:t>
      </w:r>
    </w:p>
    <w:p w:rsidR="00076687" w:rsidRPr="00BD5D36" w:rsidRDefault="00076687" w:rsidP="00D802C8">
      <w:pPr>
        <w:widowControl/>
        <w:adjustRightInd w:val="0"/>
        <w:spacing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076687" w:rsidRPr="00BD5D36" w:rsidRDefault="00076687" w:rsidP="00D802C8">
      <w:pPr>
        <w:widowControl/>
        <w:adjustRightInd w:val="0"/>
        <w:spacing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076687" w:rsidRPr="00BD5D36" w:rsidRDefault="00076687" w:rsidP="00D802C8">
      <w:pPr>
        <w:widowControl/>
        <w:adjustRightInd w:val="0"/>
        <w:spacing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076687" w:rsidRPr="00BD5D36" w:rsidRDefault="00076687" w:rsidP="00D802C8">
      <w:pPr>
        <w:widowControl/>
        <w:adjustRightInd w:val="0"/>
        <w:spacing w:line="360" w:lineRule="atLeast"/>
        <w:textAlignment w:val="bottom"/>
        <w:rPr>
          <w:rFonts w:eastAsia="細明體"/>
          <w:kern w:val="0"/>
          <w:sz w:val="20"/>
          <w:szCs w:val="20"/>
        </w:rPr>
      </w:pPr>
    </w:p>
    <w:p w:rsidR="00076687" w:rsidRPr="00F65D30" w:rsidRDefault="00076687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rFonts w:hint="eastAsia"/>
          <w:spacing w:val="20"/>
          <w:sz w:val="22"/>
          <w:lang w:val="en-US"/>
        </w:rPr>
        <w:lastRenderedPageBreak/>
        <w:t>1</w:t>
      </w:r>
      <w:r w:rsidR="00063029" w:rsidRPr="00F65D30">
        <w:rPr>
          <w:spacing w:val="20"/>
          <w:sz w:val="22"/>
          <w:lang w:val="en-US"/>
        </w:rPr>
        <w:t>2</w:t>
      </w:r>
      <w:r w:rsidRPr="00F65D30">
        <w:rPr>
          <w:rFonts w:hint="eastAsia"/>
          <w:spacing w:val="20"/>
          <w:sz w:val="22"/>
          <w:lang w:val="en-US"/>
        </w:rPr>
        <w:t>.</w:t>
      </w:r>
      <w:r w:rsidR="002475AE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人體的甲、乙、丙三種器官與葡萄糖代謝有關，</w:t>
      </w:r>
      <w:proofErr w:type="gramStart"/>
      <w:r w:rsidRPr="00F65D30">
        <w:rPr>
          <w:spacing w:val="20"/>
          <w:sz w:val="22"/>
          <w:lang w:val="en-US"/>
        </w:rPr>
        <w:t>甲能產生升糖素，乙能</w:t>
      </w:r>
      <w:proofErr w:type="gramEnd"/>
      <w:r w:rsidRPr="00F65D30">
        <w:rPr>
          <w:spacing w:val="20"/>
          <w:sz w:val="22"/>
          <w:lang w:val="en-US"/>
        </w:rPr>
        <w:t>吸收葡萄糖，</w:t>
      </w:r>
      <w:proofErr w:type="gramStart"/>
      <w:r w:rsidRPr="00F65D30">
        <w:rPr>
          <w:spacing w:val="20"/>
          <w:sz w:val="22"/>
          <w:lang w:val="en-US"/>
        </w:rPr>
        <w:t>丙能將</w:t>
      </w:r>
      <w:proofErr w:type="gramEnd"/>
      <w:r w:rsidRPr="00F65D30">
        <w:rPr>
          <w:spacing w:val="20"/>
          <w:sz w:val="22"/>
          <w:lang w:val="en-US"/>
        </w:rPr>
        <w:t>葡萄糖轉化成多醣</w:t>
      </w:r>
      <w:r w:rsidR="0091144E" w:rsidRPr="00F65D30">
        <w:rPr>
          <w:spacing w:val="20"/>
          <w:sz w:val="22"/>
          <w:lang w:val="en-US"/>
        </w:rPr>
        <w:t>儲</w:t>
      </w:r>
      <w:r w:rsidRPr="00F65D30">
        <w:rPr>
          <w:spacing w:val="20"/>
          <w:sz w:val="22"/>
          <w:lang w:val="en-US"/>
        </w:rPr>
        <w:t>存。</w:t>
      </w:r>
      <w:r w:rsidR="00810E8B" w:rsidRPr="00F65D30">
        <w:rPr>
          <w:spacing w:val="20"/>
          <w:sz w:val="22"/>
          <w:lang w:val="en-US"/>
        </w:rPr>
        <w:t>試</w:t>
      </w:r>
      <w:r w:rsidRPr="00F65D30">
        <w:rPr>
          <w:spacing w:val="20"/>
          <w:sz w:val="22"/>
          <w:lang w:val="en-US"/>
        </w:rPr>
        <w:t>問甲乙丙依序為何？</w:t>
      </w:r>
    </w:p>
    <w:p w:rsidR="00076687" w:rsidRPr="00BD5D36" w:rsidRDefault="00076687" w:rsidP="00061FED">
      <w:pPr>
        <w:pStyle w:val="AB"/>
      </w:pPr>
      <w:r w:rsidRPr="00B45CBE">
        <w:t>(A)</w:t>
      </w:r>
      <w:r w:rsidRPr="00B45CBE">
        <w:t>胰臟、小腸、肝臟</w:t>
      </w:r>
      <w:r w:rsidR="002475AE">
        <w:tab/>
      </w:r>
      <w:r w:rsidRPr="00BD5D36">
        <w:t>(B)</w:t>
      </w:r>
      <w:r w:rsidRPr="00BD5D36">
        <w:t>胰臟、大腸、肝臟</w:t>
      </w:r>
    </w:p>
    <w:p w:rsidR="00076687" w:rsidRPr="00BD5D36" w:rsidRDefault="00076687" w:rsidP="00061FED">
      <w:pPr>
        <w:pStyle w:val="AB"/>
      </w:pPr>
      <w:r w:rsidRPr="00BD5D36">
        <w:t>(C)</w:t>
      </w:r>
      <w:r w:rsidRPr="00BD5D36">
        <w:t>肝臟、小腸、胰臟</w:t>
      </w:r>
      <w:r w:rsidR="002475AE">
        <w:tab/>
      </w:r>
      <w:r w:rsidRPr="00BD5D36">
        <w:t>(D)</w:t>
      </w:r>
      <w:r w:rsidRPr="00BD5D36">
        <w:t>腦下垂體、小腸、肝臟</w:t>
      </w:r>
    </w:p>
    <w:p w:rsidR="00495455" w:rsidRPr="00F65D30" w:rsidRDefault="00495455" w:rsidP="00F65D30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F65D30">
        <w:rPr>
          <w:spacing w:val="20"/>
          <w:sz w:val="22"/>
          <w:lang w:val="en-US"/>
        </w:rPr>
        <w:t>1</w:t>
      </w:r>
      <w:r w:rsidR="00063029" w:rsidRPr="00F65D30">
        <w:rPr>
          <w:spacing w:val="20"/>
          <w:sz w:val="22"/>
          <w:lang w:val="en-US"/>
        </w:rPr>
        <w:t>3</w:t>
      </w:r>
      <w:r w:rsidRPr="00F65D30">
        <w:rPr>
          <w:spacing w:val="20"/>
          <w:sz w:val="22"/>
          <w:lang w:val="en-US"/>
        </w:rPr>
        <w:t>.</w:t>
      </w:r>
      <w:r w:rsidR="002475AE" w:rsidRPr="00F65D30">
        <w:rPr>
          <w:spacing w:val="20"/>
          <w:sz w:val="22"/>
          <w:lang w:val="en-US"/>
        </w:rPr>
        <w:tab/>
      </w:r>
      <w:r w:rsidRPr="00F65D30">
        <w:rPr>
          <w:spacing w:val="20"/>
          <w:sz w:val="22"/>
          <w:lang w:val="en-US"/>
        </w:rPr>
        <w:t>膽鹽可</w:t>
      </w:r>
      <w:r w:rsidR="008647A4" w:rsidRPr="00F65D30">
        <w:rPr>
          <w:spacing w:val="20"/>
          <w:sz w:val="22"/>
          <w:lang w:val="en-US"/>
        </w:rPr>
        <w:t>乳化</w:t>
      </w:r>
      <w:r w:rsidRPr="00F65D30">
        <w:rPr>
          <w:spacing w:val="20"/>
          <w:sz w:val="22"/>
          <w:lang w:val="en-US"/>
        </w:rPr>
        <w:t>脂肪</w:t>
      </w:r>
      <w:r w:rsidR="00A44B8E" w:rsidRPr="00F65D30">
        <w:rPr>
          <w:spacing w:val="20"/>
          <w:sz w:val="22"/>
          <w:lang w:val="en-US"/>
        </w:rPr>
        <w:t>，</w:t>
      </w:r>
      <w:r w:rsidRPr="00F65D30">
        <w:rPr>
          <w:spacing w:val="20"/>
          <w:sz w:val="22"/>
          <w:lang w:val="en-US"/>
        </w:rPr>
        <w:t>以利脂肪消化</w:t>
      </w:r>
      <w:r w:rsidR="00A44B8E" w:rsidRPr="00F65D30">
        <w:rPr>
          <w:spacing w:val="20"/>
          <w:sz w:val="22"/>
          <w:lang w:val="en-US"/>
        </w:rPr>
        <w:t>，</w:t>
      </w:r>
      <w:r w:rsidRPr="00F65D30">
        <w:rPr>
          <w:spacing w:val="20"/>
          <w:sz w:val="22"/>
          <w:lang w:val="en-US"/>
        </w:rPr>
        <w:t>這是因為其</w:t>
      </w:r>
      <w:r w:rsidR="0069318F">
        <w:rPr>
          <w:rFonts w:hint="eastAsia"/>
          <w:spacing w:val="20"/>
          <w:sz w:val="22"/>
          <w:lang w:val="en-US"/>
        </w:rPr>
        <w:t>具有親水端和</w:t>
      </w:r>
      <w:proofErr w:type="gramStart"/>
      <w:r w:rsidR="0069318F">
        <w:rPr>
          <w:rFonts w:hint="eastAsia"/>
          <w:spacing w:val="20"/>
          <w:sz w:val="22"/>
          <w:lang w:val="en-US"/>
        </w:rPr>
        <w:t>疏水</w:t>
      </w:r>
      <w:proofErr w:type="gramEnd"/>
      <w:r w:rsidR="0069318F">
        <w:rPr>
          <w:rFonts w:hint="eastAsia"/>
          <w:spacing w:val="20"/>
          <w:sz w:val="22"/>
          <w:lang w:val="en-US"/>
        </w:rPr>
        <w:t>端</w:t>
      </w:r>
      <w:r w:rsidR="00A44B8E" w:rsidRPr="00F65D30">
        <w:rPr>
          <w:spacing w:val="20"/>
          <w:sz w:val="22"/>
          <w:lang w:val="en-US"/>
        </w:rPr>
        <w:t>之</w:t>
      </w:r>
      <w:r w:rsidRPr="00F65D30">
        <w:rPr>
          <w:spacing w:val="20"/>
          <w:sz w:val="22"/>
          <w:lang w:val="en-US"/>
        </w:rPr>
        <w:t>特性</w:t>
      </w:r>
      <w:r w:rsidR="00A44B8E" w:rsidRPr="00F65D30">
        <w:rPr>
          <w:spacing w:val="20"/>
          <w:sz w:val="22"/>
          <w:lang w:val="en-US"/>
        </w:rPr>
        <w:t>。</w:t>
      </w:r>
      <w:r w:rsidRPr="00F65D30">
        <w:rPr>
          <w:spacing w:val="20"/>
          <w:sz w:val="22"/>
          <w:lang w:val="en-US"/>
        </w:rPr>
        <w:t>下列何者</w:t>
      </w:r>
      <w:r w:rsidR="00A44B8E" w:rsidRPr="00F65D30">
        <w:rPr>
          <w:spacing w:val="20"/>
          <w:sz w:val="22"/>
          <w:lang w:val="en-US"/>
        </w:rPr>
        <w:t>的特性與其近似</w:t>
      </w:r>
      <w:r w:rsidRPr="00F65D30">
        <w:rPr>
          <w:spacing w:val="20"/>
          <w:sz w:val="22"/>
          <w:lang w:val="en-US"/>
        </w:rPr>
        <w:t>？</w:t>
      </w:r>
    </w:p>
    <w:p w:rsidR="00495455" w:rsidRPr="005A5071" w:rsidRDefault="00495455" w:rsidP="006300B7">
      <w:pPr>
        <w:pStyle w:val="ABCD"/>
        <w:spacing w:line="330" w:lineRule="atLeast"/>
      </w:pPr>
      <w:r w:rsidRPr="00BD5D36">
        <w:t>(A)</w:t>
      </w:r>
      <w:r w:rsidRPr="00BD5D36">
        <w:t>膽固醇</w:t>
      </w:r>
      <w:r w:rsidR="002475AE">
        <w:tab/>
      </w:r>
      <w:r w:rsidRPr="00BD5D36">
        <w:t>(B)</w:t>
      </w:r>
      <w:r w:rsidRPr="00BD5D36">
        <w:t>三酸甘油酯</w:t>
      </w:r>
      <w:r w:rsidR="006300B7">
        <w:tab/>
      </w:r>
      <w:r w:rsidRPr="00BD5D36">
        <w:t>(C)</w:t>
      </w:r>
      <w:r w:rsidRPr="00BD5D36">
        <w:t>維生素</w:t>
      </w:r>
      <w:r w:rsidRPr="005A19E7">
        <w:rPr>
          <w:rFonts w:hint="eastAsia"/>
        </w:rPr>
        <w:t>D</w:t>
      </w:r>
      <w:r w:rsidR="002475AE">
        <w:tab/>
      </w:r>
      <w:r w:rsidRPr="00B45CBE">
        <w:t>(D)</w:t>
      </w:r>
      <w:r w:rsidRPr="00B45CBE">
        <w:t>磷脂</w:t>
      </w:r>
    </w:p>
    <w:p w:rsidR="00076687" w:rsidRPr="00061FED" w:rsidRDefault="0007668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1</w:t>
      </w:r>
      <w:r w:rsidR="00063029" w:rsidRPr="00061FED">
        <w:rPr>
          <w:spacing w:val="20"/>
          <w:sz w:val="22"/>
          <w:lang w:val="en-US"/>
        </w:rPr>
        <w:t>4</w:t>
      </w:r>
      <w:r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某生為了記錄</w:t>
      </w:r>
      <w:proofErr w:type="gramStart"/>
      <w:r w:rsidRPr="00061FED">
        <w:rPr>
          <w:spacing w:val="20"/>
          <w:sz w:val="22"/>
          <w:lang w:val="en-US"/>
        </w:rPr>
        <w:t>實驗大鼠心臟</w:t>
      </w:r>
      <w:proofErr w:type="gramEnd"/>
      <w:r w:rsidRPr="00061FED">
        <w:rPr>
          <w:spacing w:val="20"/>
          <w:sz w:val="22"/>
          <w:lang w:val="en-US"/>
        </w:rPr>
        <w:t>的節律</w:t>
      </w:r>
      <w:proofErr w:type="gramStart"/>
      <w:r w:rsidRPr="00061FED">
        <w:rPr>
          <w:spacing w:val="20"/>
          <w:sz w:val="22"/>
          <w:lang w:val="en-US"/>
        </w:rPr>
        <w:t>點電衝動</w:t>
      </w:r>
      <w:proofErr w:type="gramEnd"/>
      <w:r w:rsidRPr="00061FED">
        <w:rPr>
          <w:rFonts w:hint="eastAsia"/>
          <w:spacing w:val="20"/>
          <w:sz w:val="22"/>
          <w:lang w:val="en-US"/>
        </w:rPr>
        <w:t>訊號</w:t>
      </w:r>
      <w:r w:rsidRPr="00061FED">
        <w:rPr>
          <w:spacing w:val="20"/>
          <w:sz w:val="22"/>
          <w:lang w:val="en-US"/>
        </w:rPr>
        <w:t>，他應將記錄電極放置於下列哪一個位置？</w:t>
      </w:r>
    </w:p>
    <w:p w:rsidR="005A5071" w:rsidRDefault="00076687" w:rsidP="005A5071">
      <w:pPr>
        <w:pStyle w:val="AB"/>
      </w:pPr>
      <w:r w:rsidRPr="00BD5D36">
        <w:rPr>
          <w:rFonts w:hint="eastAsia"/>
        </w:rPr>
        <w:t>(A)</w:t>
      </w:r>
      <w:r w:rsidRPr="00BD5D36">
        <w:rPr>
          <w:rFonts w:hint="eastAsia"/>
        </w:rPr>
        <w:t>心中膈</w:t>
      </w:r>
      <w:r w:rsidR="002475AE">
        <w:tab/>
      </w:r>
      <w:r w:rsidRPr="00BD5D36">
        <w:rPr>
          <w:rFonts w:hint="eastAsia"/>
        </w:rPr>
        <w:t>(B)</w:t>
      </w:r>
      <w:r w:rsidRPr="00BD5D36">
        <w:rPr>
          <w:rFonts w:hint="eastAsia"/>
        </w:rPr>
        <w:t>主動脈</w:t>
      </w:r>
    </w:p>
    <w:p w:rsidR="00076687" w:rsidRPr="00BD5D36" w:rsidRDefault="00076687" w:rsidP="005A5071">
      <w:pPr>
        <w:pStyle w:val="AB"/>
      </w:pPr>
      <w:r w:rsidRPr="00B45CBE">
        <w:rPr>
          <w:rFonts w:hint="eastAsia"/>
        </w:rPr>
        <w:t>(C)</w:t>
      </w:r>
      <w:r w:rsidRPr="00B45CBE">
        <w:rPr>
          <w:rFonts w:hint="eastAsia"/>
        </w:rPr>
        <w:t>右</w:t>
      </w:r>
      <w:proofErr w:type="gramStart"/>
      <w:r w:rsidRPr="00B45CBE">
        <w:rPr>
          <w:rFonts w:hint="eastAsia"/>
        </w:rPr>
        <w:t>心房近</w:t>
      </w:r>
      <w:r w:rsidR="00A44B8E" w:rsidRPr="00B45CBE">
        <w:rPr>
          <w:rFonts w:hint="eastAsia"/>
        </w:rPr>
        <w:t>上大靜脈</w:t>
      </w:r>
      <w:proofErr w:type="gramEnd"/>
      <w:r w:rsidR="00A44B8E" w:rsidRPr="00B45CBE">
        <w:rPr>
          <w:rFonts w:hint="eastAsia"/>
        </w:rPr>
        <w:t>基部</w:t>
      </w:r>
      <w:r w:rsidR="002475AE">
        <w:tab/>
      </w:r>
      <w:r w:rsidRPr="00BD5D36">
        <w:rPr>
          <w:rFonts w:hint="eastAsia"/>
        </w:rPr>
        <w:t>(D)</w:t>
      </w:r>
      <w:r w:rsidRPr="00BD5D36">
        <w:rPr>
          <w:rFonts w:hint="eastAsia"/>
        </w:rPr>
        <w:t>左心房近肺動脈入口處</w:t>
      </w:r>
    </w:p>
    <w:p w:rsidR="00076687" w:rsidRPr="00061FED" w:rsidRDefault="0007668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1</w:t>
      </w:r>
      <w:r w:rsidR="00063029" w:rsidRPr="00061FED">
        <w:rPr>
          <w:spacing w:val="20"/>
          <w:sz w:val="22"/>
          <w:lang w:val="en-US"/>
        </w:rPr>
        <w:t>5</w:t>
      </w:r>
      <w:r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護士將藥物自病人右手靜脈打入身體內，該藥物在血液中主要循環的順序為何？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上大靜脈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右心房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右心室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肺動脈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左心房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左心室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腦及胸部血管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18"/>
          <w:sz w:val="22"/>
        </w:rPr>
        <w:t>下大靜脈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左心室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左心房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主動脈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肺動脈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右心室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右心房</w:t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sym w:font="Wingdings" w:char="F0E0"/>
      </w:r>
      <w:r w:rsidRPr="00543BE4">
        <w:rPr>
          <w:spacing w:val="18"/>
          <w:sz w:val="22"/>
        </w:rPr>
        <w:t>上大靜脈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上大靜脈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右心室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右心房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肺動脈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肺微血管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左心房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左心室</w:t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sym w:font="Wingdings" w:char="F0E0"/>
      </w:r>
      <w:r w:rsidRPr="00543BE4">
        <w:rPr>
          <w:spacing w:val="20"/>
          <w:sz w:val="22"/>
        </w:rPr>
        <w:t>腦及胸部血管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14"/>
          <w:sz w:val="22"/>
        </w:rPr>
        <w:t>下大靜脈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右心房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右心室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肺微血管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左心室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左心房</w:t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sym w:font="Wingdings" w:char="F0E0"/>
      </w:r>
      <w:r w:rsidRPr="00543BE4">
        <w:rPr>
          <w:spacing w:val="14"/>
          <w:sz w:val="22"/>
        </w:rPr>
        <w:t>腦及胸部血管</w:t>
      </w:r>
    </w:p>
    <w:p w:rsidR="00076687" w:rsidRPr="00061FED" w:rsidRDefault="00B16233" w:rsidP="00061FED">
      <w:pPr>
        <w:pStyle w:val="TIT1"/>
        <w:spacing w:beforeLines="25" w:before="60"/>
        <w:ind w:left="300" w:hanging="300"/>
        <w:rPr>
          <w:spacing w:val="20"/>
          <w:sz w:val="22"/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23424" behindDoc="0" locked="0" layoutInCell="1" allowOverlap="1" wp14:anchorId="1B8781DC" wp14:editId="388D8793">
                <wp:simplePos x="0" y="0"/>
                <wp:positionH relativeFrom="column">
                  <wp:posOffset>4488815</wp:posOffset>
                </wp:positionH>
                <wp:positionV relativeFrom="paragraph">
                  <wp:posOffset>130381</wp:posOffset>
                </wp:positionV>
                <wp:extent cx="496800" cy="1261978"/>
                <wp:effectExtent l="0" t="0" r="0" b="14605"/>
                <wp:wrapNone/>
                <wp:docPr id="33" name="群組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800" cy="1261978"/>
                          <a:chOff x="-6439" y="96591"/>
                          <a:chExt cx="496800" cy="1261978"/>
                        </a:xfrm>
                      </wpg:grpSpPr>
                      <pic:pic xmlns:pic="http://schemas.openxmlformats.org/drawingml/2006/picture">
                        <pic:nvPicPr>
                          <pic:cNvPr id="18" name="圖片 18" descr="ãå¤§è¿éª¨ãçåçæå°çµæ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439" y="96591"/>
                            <a:ext cx="496800" cy="99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9" name="文字方塊 19"/>
                        <wps:cNvSpPr txBox="1"/>
                        <wps:spPr>
                          <a:xfrm>
                            <a:off x="148101" y="1145844"/>
                            <a:ext cx="251460" cy="212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123C8C" w:rsidRDefault="007D5D63" w:rsidP="00076687">
                              <w:pPr>
                                <w:rPr>
                                  <w:sz w:val="22"/>
                                </w:rPr>
                              </w:pPr>
                              <w:r w:rsidRPr="00BD5D36">
                                <w:rPr>
                                  <w:sz w:val="22"/>
                                </w:rPr>
                                <w:t>圖</w:t>
                              </w:r>
                              <w:r w:rsidRPr="00BD5D36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8781DC" id="群組 33" o:spid="_x0000_s1070" style="position:absolute;left:0;text-align:left;margin-left:353.45pt;margin-top:10.25pt;width:39.1pt;height:99.35pt;z-index:251623424;mso-width-relative:margin;mso-height-relative:margin" coordorigin="-64,965" coordsize="4968,126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">
                <v:shape id="圖片 18" o:spid="_x0000_s1071" type="#_x0000_t75" alt="ãå¤§è¿éª¨ãçåçæå°çµæ" style="position:absolute;left:-64;top:965;width:4967;height:9936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">
                  <v:imagedata r:id="rId19" o:title="ãå¤§è¿éª¨ãçåçæå°çµæ"/>
                  <v:path arrowok="t"/>
                </v:shape>
                <v:shape id="文字方塊 19" o:spid="_x0000_s1072" type="#_x0000_t202" style="position:absolute;left:1481;top:11458;width:2514;height:21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" filled="f" stroked="f" strokeweight=".5pt">
                  <v:textbox inset="0,0,0,0">
                    <w:txbxContent>
                      <w:p w:rsidR="007D5D63" w:rsidRPr="00123C8C" w:rsidRDefault="007D5D63" w:rsidP="00076687">
                        <w:pPr>
                          <w:rPr>
                            <w:sz w:val="22"/>
                          </w:rPr>
                        </w:pPr>
                        <w:r w:rsidRPr="00BD5D36">
                          <w:rPr>
                            <w:sz w:val="22"/>
                          </w:rPr>
                          <w:t>圖</w:t>
                        </w:r>
                        <w:r w:rsidRPr="00BD5D36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6687" w:rsidRPr="00061FED">
        <w:rPr>
          <w:spacing w:val="20"/>
          <w:sz w:val="22"/>
          <w:lang w:val="en-US"/>
        </w:rPr>
        <w:t>1</w:t>
      </w:r>
      <w:r w:rsidR="00063029" w:rsidRPr="00061FED">
        <w:rPr>
          <w:spacing w:val="20"/>
          <w:sz w:val="22"/>
          <w:lang w:val="en-US"/>
        </w:rPr>
        <w:t>6</w:t>
      </w:r>
      <w:r w:rsidR="00076687"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076687" w:rsidRPr="00061FED">
        <w:rPr>
          <w:spacing w:val="20"/>
          <w:sz w:val="22"/>
          <w:lang w:val="en-US"/>
        </w:rPr>
        <w:t>圖</w:t>
      </w:r>
      <w:r w:rsidR="00076687" w:rsidRPr="00061FED">
        <w:rPr>
          <w:rFonts w:hint="eastAsia"/>
          <w:spacing w:val="20"/>
          <w:sz w:val="22"/>
          <w:lang w:val="en-US"/>
        </w:rPr>
        <w:t>1</w:t>
      </w:r>
      <w:r w:rsidR="00076687" w:rsidRPr="00061FED">
        <w:rPr>
          <w:spacing w:val="20"/>
          <w:sz w:val="22"/>
          <w:lang w:val="en-US"/>
        </w:rPr>
        <w:t>為年輕人的骨骼</w:t>
      </w:r>
      <w:r w:rsidR="002B2242" w:rsidRPr="00061FED">
        <w:rPr>
          <w:spacing w:val="20"/>
          <w:sz w:val="22"/>
          <w:lang w:val="en-US"/>
        </w:rPr>
        <w:t>。它</w:t>
      </w:r>
      <w:r w:rsidR="00076687" w:rsidRPr="00061FED">
        <w:rPr>
          <w:spacing w:val="20"/>
          <w:sz w:val="22"/>
          <w:lang w:val="en-US"/>
        </w:rPr>
        <w:t>具有下列</w:t>
      </w:r>
      <w:r w:rsidR="0069318F">
        <w:rPr>
          <w:rFonts w:hint="eastAsia"/>
          <w:spacing w:val="20"/>
          <w:sz w:val="22"/>
          <w:lang w:val="en-US"/>
        </w:rPr>
        <w:t>何種</w:t>
      </w:r>
      <w:r w:rsidR="00076687" w:rsidRPr="00061FED">
        <w:rPr>
          <w:spacing w:val="20"/>
          <w:sz w:val="22"/>
          <w:lang w:val="en-US"/>
        </w:rPr>
        <w:t>特性？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具有初級淋巴器官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連結的肌肉是受到大腦意志控制的平滑肌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副甲狀腺素可增加骨骼對鈣離子再吸收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骨骼中不具有血管</w:t>
      </w:r>
    </w:p>
    <w:p w:rsidR="00B16233" w:rsidRDefault="00B16233" w:rsidP="006300B7">
      <w:pPr>
        <w:pStyle w:val="TIT1"/>
        <w:spacing w:beforeLines="0" w:before="0" w:line="240" w:lineRule="atLeast"/>
        <w:ind w:left="390" w:hanging="390"/>
        <w:rPr>
          <w:spacing w:val="20"/>
          <w:sz w:val="22"/>
          <w:lang w:val="en-US"/>
        </w:rPr>
      </w:pPr>
    </w:p>
    <w:p w:rsidR="00076687" w:rsidRPr="00061FED" w:rsidRDefault="0007668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1</w:t>
      </w:r>
      <w:r w:rsidR="00063029" w:rsidRPr="00061FED">
        <w:rPr>
          <w:spacing w:val="20"/>
          <w:sz w:val="22"/>
          <w:lang w:val="en-US"/>
        </w:rPr>
        <w:t>7</w:t>
      </w:r>
      <w:r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91144E" w:rsidRPr="00061FED">
        <w:rPr>
          <w:spacing w:val="20"/>
          <w:sz w:val="22"/>
          <w:lang w:val="en-US"/>
        </w:rPr>
        <w:t>利用修改後的專一</w:t>
      </w:r>
      <w:r w:rsidR="00724435" w:rsidRPr="00061FED">
        <w:rPr>
          <w:rFonts w:hint="eastAsia"/>
          <w:spacing w:val="20"/>
          <w:sz w:val="22"/>
          <w:lang w:val="en-US"/>
        </w:rPr>
        <w:t>性</w:t>
      </w:r>
      <w:r w:rsidR="0091144E" w:rsidRPr="00061FED">
        <w:rPr>
          <w:spacing w:val="20"/>
          <w:sz w:val="22"/>
          <w:lang w:val="en-US"/>
        </w:rPr>
        <w:t>免疫細胞注射入患者體內是</w:t>
      </w:r>
      <w:r w:rsidRPr="00061FED">
        <w:rPr>
          <w:spacing w:val="20"/>
          <w:sz w:val="22"/>
          <w:lang w:val="en-US"/>
        </w:rPr>
        <w:t>治療癌症的</w:t>
      </w:r>
      <w:r w:rsidR="0069318F">
        <w:rPr>
          <w:rFonts w:hint="eastAsia"/>
          <w:spacing w:val="20"/>
          <w:sz w:val="22"/>
          <w:lang w:val="en-US"/>
        </w:rPr>
        <w:t>方法</w:t>
      </w:r>
      <w:r w:rsidRPr="00061FED">
        <w:rPr>
          <w:spacing w:val="20"/>
          <w:sz w:val="22"/>
          <w:lang w:val="en-US"/>
        </w:rPr>
        <w:t>之</w:t>
      </w:r>
      <w:proofErr w:type="gramStart"/>
      <w:r w:rsidRPr="00061FED">
        <w:rPr>
          <w:spacing w:val="20"/>
          <w:sz w:val="22"/>
          <w:lang w:val="en-US"/>
        </w:rPr>
        <w:t>一</w:t>
      </w:r>
      <w:proofErr w:type="gramEnd"/>
      <w:r w:rsidR="0091144E" w:rsidRPr="00061FED">
        <w:rPr>
          <w:spacing w:val="20"/>
          <w:sz w:val="22"/>
          <w:lang w:val="en-US"/>
        </w:rPr>
        <w:t>。此免疫</w:t>
      </w:r>
      <w:r w:rsidRPr="00061FED">
        <w:rPr>
          <w:spacing w:val="20"/>
          <w:sz w:val="22"/>
          <w:lang w:val="en-US"/>
        </w:rPr>
        <w:t>細胞</w:t>
      </w:r>
      <w:r w:rsidR="0091144E" w:rsidRPr="00061FED">
        <w:rPr>
          <w:spacing w:val="20"/>
          <w:sz w:val="22"/>
          <w:lang w:val="en-US"/>
        </w:rPr>
        <w:t>會辨識</w:t>
      </w:r>
      <w:r w:rsidRPr="00061FED">
        <w:rPr>
          <w:spacing w:val="20"/>
          <w:sz w:val="22"/>
          <w:lang w:val="en-US"/>
        </w:rPr>
        <w:t>癌細胞</w:t>
      </w:r>
      <w:r w:rsidR="0091144E" w:rsidRPr="00061FED">
        <w:rPr>
          <w:spacing w:val="20"/>
          <w:sz w:val="22"/>
          <w:lang w:val="en-US"/>
        </w:rPr>
        <w:t>，經特定的</w:t>
      </w:r>
      <w:r w:rsidRPr="00061FED">
        <w:rPr>
          <w:spacing w:val="20"/>
          <w:sz w:val="22"/>
          <w:lang w:val="en-US"/>
        </w:rPr>
        <w:t>作用殺死癌細胞。</w:t>
      </w:r>
      <w:r w:rsidR="0091144E" w:rsidRPr="00061FED">
        <w:rPr>
          <w:spacing w:val="20"/>
          <w:sz w:val="22"/>
          <w:lang w:val="en-US"/>
        </w:rPr>
        <w:t>此免疫</w:t>
      </w:r>
      <w:r w:rsidRPr="00061FED">
        <w:rPr>
          <w:spacing w:val="20"/>
          <w:sz w:val="22"/>
          <w:lang w:val="en-US"/>
        </w:rPr>
        <w:t>細胞</w:t>
      </w:r>
      <w:r w:rsidR="0069318F">
        <w:rPr>
          <w:rFonts w:hint="eastAsia"/>
          <w:spacing w:val="20"/>
          <w:sz w:val="22"/>
          <w:lang w:val="en-US"/>
        </w:rPr>
        <w:t>為何？以何種方式</w:t>
      </w:r>
      <w:r w:rsidRPr="00061FED">
        <w:rPr>
          <w:spacing w:val="20"/>
          <w:sz w:val="22"/>
          <w:lang w:val="en-US"/>
        </w:rPr>
        <w:t>殺死</w:t>
      </w:r>
      <w:r w:rsidR="0091144E" w:rsidRPr="00061FED">
        <w:rPr>
          <w:spacing w:val="20"/>
          <w:sz w:val="22"/>
          <w:lang w:val="en-US"/>
        </w:rPr>
        <w:t>癌</w:t>
      </w:r>
      <w:r w:rsidRPr="00061FED">
        <w:rPr>
          <w:spacing w:val="20"/>
          <w:sz w:val="22"/>
          <w:lang w:val="en-US"/>
        </w:rPr>
        <w:t>細胞？</w:t>
      </w:r>
    </w:p>
    <w:p w:rsidR="00076687" w:rsidRPr="00BD5D36" w:rsidRDefault="00076687" w:rsidP="00061FED">
      <w:pPr>
        <w:pStyle w:val="AB"/>
      </w:pPr>
      <w:r w:rsidRPr="00BD5D36">
        <w:t>(A)</w:t>
      </w:r>
      <w:r w:rsidRPr="00BD5D36">
        <w:t>巨噬細胞；吞噬</w:t>
      </w:r>
      <w:r w:rsidR="002475AE">
        <w:tab/>
      </w:r>
      <w:r w:rsidRPr="00BD5D36">
        <w:t>(B)</w:t>
      </w:r>
      <w:r w:rsidRPr="005A19E7">
        <w:rPr>
          <w:spacing w:val="-20"/>
        </w:rPr>
        <w:t xml:space="preserve"> </w:t>
      </w:r>
      <w:r w:rsidRPr="00BD5D36">
        <w:t>B</w:t>
      </w:r>
      <w:r w:rsidRPr="00BD5D36">
        <w:t>細胞；抗體的中和作用</w:t>
      </w:r>
    </w:p>
    <w:p w:rsidR="00076687" w:rsidRPr="00BD5D36" w:rsidRDefault="00076687" w:rsidP="00061FED">
      <w:pPr>
        <w:pStyle w:val="AB"/>
      </w:pPr>
      <w:r w:rsidRPr="00BD5D36">
        <w:t>(C)</w:t>
      </w:r>
      <w:r w:rsidRPr="00BD5D36">
        <w:t>輔助型</w:t>
      </w:r>
      <w:r w:rsidRPr="00BD5D36">
        <w:t>T</w:t>
      </w:r>
      <w:r w:rsidRPr="00BD5D36">
        <w:t>細胞；使細胞破裂</w:t>
      </w:r>
      <w:r w:rsidR="002475AE">
        <w:tab/>
      </w:r>
      <w:r w:rsidRPr="00B45CBE">
        <w:t>(D)</w:t>
      </w:r>
      <w:proofErr w:type="gramStart"/>
      <w:r w:rsidRPr="00B45CBE">
        <w:t>胞毒型</w:t>
      </w:r>
      <w:proofErr w:type="gramEnd"/>
      <w:r w:rsidRPr="00B45CBE">
        <w:t>T</w:t>
      </w:r>
      <w:r w:rsidRPr="00B45CBE">
        <w:t>細胞；凋亡作用</w:t>
      </w:r>
    </w:p>
    <w:p w:rsidR="00076687" w:rsidRPr="00061FED" w:rsidRDefault="0007668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1</w:t>
      </w:r>
      <w:r w:rsidR="00063029" w:rsidRPr="00061FED">
        <w:rPr>
          <w:spacing w:val="20"/>
          <w:sz w:val="22"/>
          <w:lang w:val="en-US"/>
        </w:rPr>
        <w:t>8</w:t>
      </w:r>
      <w:r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下列有關反射的相關敘述</w:t>
      </w:r>
      <w:r w:rsidR="002B2242" w:rsidRPr="00061FED">
        <w:rPr>
          <w:spacing w:val="20"/>
          <w:sz w:val="22"/>
          <w:lang w:val="en-US"/>
        </w:rPr>
        <w:t>，</w:t>
      </w:r>
      <w:r w:rsidRPr="00061FED">
        <w:rPr>
          <w:spacing w:val="20"/>
          <w:sz w:val="22"/>
          <w:lang w:val="en-US"/>
        </w:rPr>
        <w:t>何者正確？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反射弧均包含感覺神經元、聯絡神經元、運動神經元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大腦皮質</w:t>
      </w:r>
      <w:r w:rsidR="0069318F">
        <w:rPr>
          <w:rFonts w:hint="eastAsia"/>
          <w:spacing w:val="20"/>
          <w:sz w:val="22"/>
        </w:rPr>
        <w:t>具瞳孔反射、呼吸、心跳、血管收縮等反射中樞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反射動作的動器為不隨意肌</w:t>
      </w:r>
    </w:p>
    <w:p w:rsidR="00076687" w:rsidRPr="00543BE4" w:rsidRDefault="0007668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="00F66809" w:rsidRPr="00543BE4">
        <w:rPr>
          <w:spacing w:val="20"/>
          <w:sz w:val="22"/>
        </w:rPr>
        <w:t>眨眼與瞳孔之縮小放大都屬於反射動作</w:t>
      </w:r>
    </w:p>
    <w:p w:rsidR="00A303BC" w:rsidRPr="00B16233" w:rsidRDefault="005B3C28" w:rsidP="006300B7">
      <w:pPr>
        <w:pStyle w:val="-"/>
      </w:pPr>
      <w:r w:rsidRPr="00B16233">
        <w:rPr>
          <w:rFonts w:hint="eastAsia"/>
        </w:rPr>
        <w:t>19-20</w:t>
      </w:r>
      <w:proofErr w:type="gramStart"/>
      <w:r w:rsidR="00A303BC" w:rsidRPr="00B16233">
        <w:rPr>
          <w:rFonts w:hint="eastAsia"/>
        </w:rPr>
        <w:t>題為題</w:t>
      </w:r>
      <w:proofErr w:type="gramEnd"/>
      <w:r w:rsidR="00A303BC" w:rsidRPr="00B16233">
        <w:rPr>
          <w:rFonts w:hint="eastAsia"/>
        </w:rPr>
        <w:t>組</w:t>
      </w:r>
    </w:p>
    <w:p w:rsidR="00A303BC" w:rsidRPr="00B16233" w:rsidRDefault="00A303BC" w:rsidP="00077FE6">
      <w:pPr>
        <w:pStyle w:val="TIT1"/>
        <w:tabs>
          <w:tab w:val="clear" w:pos="360"/>
          <w:tab w:val="left" w:pos="0"/>
        </w:tabs>
        <w:spacing w:beforeLines="25" w:before="60" w:line="335" w:lineRule="atLeast"/>
        <w:ind w:left="0" w:firstLineChars="200" w:firstLine="520"/>
        <w:rPr>
          <w:color w:val="000000" w:themeColor="text1"/>
          <w:spacing w:val="20"/>
          <w:sz w:val="22"/>
          <w:szCs w:val="24"/>
          <w:lang w:val="en-US" w:eastAsia="zh-HK"/>
        </w:rPr>
      </w:pP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某研究生得知一種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DNA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病毒甲具有一段特定核苷酸序列</w:t>
      </w:r>
      <w:proofErr w:type="spell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vAP</w:t>
      </w:r>
      <w:proofErr w:type="spell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，可作為鑑定該病毒的序列。他想利用</w:t>
      </w:r>
      <w:proofErr w:type="spell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vAP</w:t>
      </w:r>
      <w:proofErr w:type="spell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建立一套快速鑑定病毒甲的核酸雜交法。研發過程需要大量的</w:t>
      </w:r>
      <w:proofErr w:type="spell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vAP</w:t>
      </w:r>
      <w:proofErr w:type="spell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片段，所以該研究生準備利用聚合酶連鎖反應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PCR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大量合成</w:t>
      </w:r>
      <w:proofErr w:type="spell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vAP</w:t>
      </w:r>
      <w:proofErr w:type="spell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。</w:t>
      </w:r>
      <w:proofErr w:type="gramStart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依習得</w:t>
      </w:r>
      <w:proofErr w:type="gram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的知識，回答下列問題。</w:t>
      </w:r>
    </w:p>
    <w:p w:rsidR="00A303BC" w:rsidRPr="00061FED" w:rsidRDefault="005B3C28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lastRenderedPageBreak/>
        <w:t>19</w:t>
      </w:r>
      <w:r w:rsidR="00A303BC"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A303BC" w:rsidRPr="00061FED">
        <w:rPr>
          <w:spacing w:val="20"/>
          <w:sz w:val="22"/>
          <w:lang w:val="en-US"/>
        </w:rPr>
        <w:t>實驗中，下列哪一個過程</w:t>
      </w:r>
      <w:r w:rsidR="00A303BC" w:rsidRPr="00504151">
        <w:rPr>
          <w:b/>
          <w:spacing w:val="20"/>
          <w:sz w:val="22"/>
          <w:u w:val="single"/>
          <w:lang w:val="en-US"/>
        </w:rPr>
        <w:t>不是</w:t>
      </w:r>
      <w:r w:rsidR="00A303BC" w:rsidRPr="00061FED">
        <w:rPr>
          <w:spacing w:val="20"/>
          <w:sz w:val="22"/>
          <w:lang w:val="en-US"/>
        </w:rPr>
        <w:t>必要的？</w:t>
      </w:r>
    </w:p>
    <w:p w:rsidR="00B16233" w:rsidRDefault="00A303BC" w:rsidP="00077FE6">
      <w:pPr>
        <w:pStyle w:val="AB"/>
        <w:spacing w:line="335" w:lineRule="atLeast"/>
      </w:pPr>
      <w:r w:rsidRPr="005A5071">
        <w:t>(A)</w:t>
      </w:r>
      <w:r w:rsidRPr="005A5071">
        <w:t>分離病毒甲的遺傳物質</w:t>
      </w:r>
      <w:r w:rsidR="002475AE" w:rsidRPr="005A5071">
        <w:tab/>
      </w:r>
      <w:r w:rsidRPr="005A5071">
        <w:t>(B)</w:t>
      </w:r>
      <w:r w:rsidRPr="005A5071">
        <w:t>加熱反應</w:t>
      </w:r>
    </w:p>
    <w:p w:rsidR="00A303BC" w:rsidRPr="005A5071" w:rsidRDefault="00A303BC" w:rsidP="00077FE6">
      <w:pPr>
        <w:pStyle w:val="AB"/>
        <w:spacing w:line="335" w:lineRule="atLeast"/>
      </w:pPr>
      <w:r w:rsidRPr="005A5071">
        <w:t>(C)</w:t>
      </w:r>
      <w:r w:rsidRPr="005A5071">
        <w:t>重組</w:t>
      </w:r>
      <w:r w:rsidRPr="005A5071">
        <w:t>DNA</w:t>
      </w:r>
      <w:r w:rsidR="002475AE" w:rsidRPr="005A5071">
        <w:tab/>
      </w:r>
      <w:r w:rsidRPr="005A5071">
        <w:t>(D)</w:t>
      </w:r>
      <w:r w:rsidRPr="005A5071">
        <w:t>複製</w:t>
      </w:r>
      <w:r w:rsidRPr="005A5071">
        <w:t>DNA</w:t>
      </w:r>
    </w:p>
    <w:p w:rsidR="00A303BC" w:rsidRPr="00061FED" w:rsidRDefault="005B3C28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20</w:t>
      </w:r>
      <w:r w:rsidR="00A303BC"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A303BC" w:rsidRPr="00061FED">
        <w:rPr>
          <w:rFonts w:hint="eastAsia"/>
          <w:spacing w:val="20"/>
          <w:sz w:val="22"/>
          <w:lang w:val="en-US"/>
        </w:rPr>
        <w:t>在</w:t>
      </w:r>
      <w:r w:rsidR="00A303BC" w:rsidRPr="00061FED">
        <w:rPr>
          <w:rFonts w:hint="eastAsia"/>
          <w:spacing w:val="20"/>
          <w:sz w:val="22"/>
          <w:lang w:val="en-US"/>
        </w:rPr>
        <w:t>PCR</w:t>
      </w:r>
      <w:r w:rsidR="00A303BC" w:rsidRPr="00061FED">
        <w:rPr>
          <w:rFonts w:hint="eastAsia"/>
          <w:spacing w:val="20"/>
          <w:sz w:val="22"/>
          <w:lang w:val="en-US"/>
        </w:rPr>
        <w:t>合成大量</w:t>
      </w:r>
      <w:proofErr w:type="spellStart"/>
      <w:r w:rsidR="00A303BC" w:rsidRPr="00061FED">
        <w:rPr>
          <w:rFonts w:hint="eastAsia"/>
          <w:spacing w:val="20"/>
          <w:sz w:val="22"/>
          <w:lang w:val="en-US"/>
        </w:rPr>
        <w:t>vAP</w:t>
      </w:r>
      <w:proofErr w:type="spellEnd"/>
      <w:r w:rsidR="00A303BC" w:rsidRPr="00061FED">
        <w:rPr>
          <w:rFonts w:hint="eastAsia"/>
          <w:spacing w:val="20"/>
          <w:sz w:val="22"/>
          <w:lang w:val="en-US"/>
        </w:rPr>
        <w:t>的過程中，</w:t>
      </w:r>
      <w:r w:rsidR="00A303BC" w:rsidRPr="0069318F">
        <w:rPr>
          <w:rFonts w:hint="eastAsia"/>
          <w:b/>
          <w:spacing w:val="20"/>
          <w:sz w:val="22"/>
          <w:u w:val="single"/>
          <w:lang w:val="en-US"/>
        </w:rPr>
        <w:t>不需加入</w:t>
      </w:r>
      <w:r w:rsidR="00A303BC" w:rsidRPr="00061FED">
        <w:rPr>
          <w:rFonts w:hint="eastAsia"/>
          <w:spacing w:val="20"/>
          <w:sz w:val="22"/>
          <w:lang w:val="en-US"/>
        </w:rPr>
        <w:t>下列哪一項材料？</w:t>
      </w:r>
    </w:p>
    <w:p w:rsidR="00A303BC" w:rsidRPr="005A5071" w:rsidRDefault="00A303BC" w:rsidP="00077FE6">
      <w:pPr>
        <w:pStyle w:val="ABCD"/>
        <w:spacing w:line="335" w:lineRule="atLeast"/>
      </w:pPr>
      <w:r w:rsidRPr="005A5071">
        <w:t>(A)</w:t>
      </w:r>
      <w:r w:rsidRPr="005A19E7">
        <w:rPr>
          <w:spacing w:val="-20"/>
        </w:rPr>
        <w:t xml:space="preserve"> </w:t>
      </w:r>
      <w:r w:rsidRPr="005A5071">
        <w:t>DNA</w:t>
      </w:r>
      <w:r w:rsidRPr="005A5071">
        <w:rPr>
          <w:rFonts w:hint="eastAsia"/>
        </w:rPr>
        <w:t>聚合酶</w:t>
      </w:r>
      <w:r w:rsidR="002475AE" w:rsidRPr="005A5071">
        <w:tab/>
      </w:r>
      <w:r w:rsidRPr="005A5071">
        <w:t>(B)</w:t>
      </w:r>
      <w:r w:rsidRPr="005A19E7">
        <w:rPr>
          <w:spacing w:val="-20"/>
        </w:rPr>
        <w:t xml:space="preserve"> </w:t>
      </w:r>
      <w:r w:rsidRPr="005A5071">
        <w:t>RNA</w:t>
      </w:r>
      <w:r w:rsidRPr="005A5071">
        <w:rPr>
          <w:rFonts w:hint="eastAsia"/>
        </w:rPr>
        <w:t>聚合酶</w:t>
      </w:r>
      <w:r w:rsidR="002475AE" w:rsidRPr="005A5071">
        <w:tab/>
      </w:r>
      <w:r w:rsidRPr="005A5071">
        <w:t>(C)</w:t>
      </w:r>
      <w:r w:rsidRPr="005A5071">
        <w:rPr>
          <w:rFonts w:hint="eastAsia"/>
        </w:rPr>
        <w:t>引子</w:t>
      </w:r>
      <w:r w:rsidR="002475AE" w:rsidRPr="005A5071">
        <w:tab/>
      </w:r>
      <w:r w:rsidRPr="005A5071">
        <w:t>(D)</w:t>
      </w:r>
      <w:r w:rsidRPr="005A5071">
        <w:t>病毒</w:t>
      </w:r>
      <w:r w:rsidRPr="005A5071">
        <w:t>DNA</w:t>
      </w:r>
    </w:p>
    <w:p w:rsidR="005C7337" w:rsidRPr="00BD5D36" w:rsidRDefault="009165A2" w:rsidP="00504151">
      <w:pPr>
        <w:pStyle w:val="a9"/>
      </w:pPr>
      <w:r w:rsidRPr="002A3CF8">
        <w:t>二</w:t>
      </w:r>
      <w:r w:rsidRPr="002A3CF8">
        <w:rPr>
          <w:rFonts w:hint="eastAsia"/>
        </w:rPr>
        <w:t>、多</w:t>
      </w:r>
      <w:r w:rsidRPr="002A3CF8">
        <w:t>選題</w:t>
      </w:r>
      <w:r w:rsidR="00BB76FD" w:rsidRPr="002A3CF8">
        <w:rPr>
          <w:rFonts w:hint="eastAsia"/>
        </w:rPr>
        <w:t>（</w:t>
      </w:r>
      <w:r w:rsidR="00CD449B" w:rsidRPr="002A3CF8">
        <w:rPr>
          <w:rFonts w:hint="eastAsia"/>
        </w:rPr>
        <w:t>占</w:t>
      </w:r>
      <w:r w:rsidR="00167498" w:rsidRPr="002A3CF8">
        <w:rPr>
          <w:rFonts w:hint="eastAsia"/>
        </w:rPr>
        <w:t>30</w:t>
      </w:r>
      <w:r w:rsidR="00BB76FD" w:rsidRPr="002A3CF8">
        <w:rPr>
          <w:rFonts w:hint="eastAsia"/>
        </w:rPr>
        <w:t>分）</w:t>
      </w:r>
    </w:p>
    <w:p w:rsidR="00A92BF0" w:rsidRPr="002A3CF8" w:rsidRDefault="00CF0F92" w:rsidP="00077FE6">
      <w:pPr>
        <w:pStyle w:val="a6"/>
        <w:spacing w:beforeLines="15" w:before="36" w:afterLines="15" w:after="36" w:line="320" w:lineRule="atLeast"/>
        <w:ind w:left="720" w:hangingChars="300" w:hanging="720"/>
      </w:pPr>
      <w:r w:rsidRPr="00BD5D36">
        <w:rPr>
          <w:rFonts w:hint="eastAsia"/>
        </w:rPr>
        <w:t>說明：</w:t>
      </w:r>
      <w:proofErr w:type="gramStart"/>
      <w:r w:rsidRPr="00BD5D36">
        <w:rPr>
          <w:rFonts w:hint="eastAsia"/>
        </w:rPr>
        <w:t>第</w:t>
      </w:r>
      <w:r w:rsidR="00167498" w:rsidRPr="00BD5D36">
        <w:rPr>
          <w:rFonts w:hint="eastAsia"/>
        </w:rPr>
        <w:t>21</w:t>
      </w:r>
      <w:r w:rsidRPr="00BD5D36">
        <w:rPr>
          <w:rFonts w:hint="eastAsia"/>
        </w:rPr>
        <w:t>題至第</w:t>
      </w:r>
      <w:r w:rsidR="00167498" w:rsidRPr="00BD5D36">
        <w:rPr>
          <w:rFonts w:hint="eastAsia"/>
        </w:rPr>
        <w:t>35</w:t>
      </w:r>
      <w:proofErr w:type="gramEnd"/>
      <w:r w:rsidRPr="00BD5D36">
        <w:rPr>
          <w:rFonts w:hint="eastAsia"/>
        </w:rPr>
        <w:t>題，每題有</w:t>
      </w:r>
      <w:r w:rsidRPr="00BD5D36">
        <w:rPr>
          <w:rFonts w:hint="eastAsia"/>
        </w:rPr>
        <w:t>5</w:t>
      </w:r>
      <w:r w:rsidRPr="00BD5D36">
        <w:rPr>
          <w:rFonts w:hint="eastAsia"/>
        </w:rPr>
        <w:t>個選項，其中至少有一個是正確的選項，請將正確選項畫記在答案卡之「選擇題答案區」。</w:t>
      </w:r>
      <w:proofErr w:type="gramStart"/>
      <w:r w:rsidRPr="00BD5D36">
        <w:rPr>
          <w:rFonts w:hint="eastAsia"/>
        </w:rPr>
        <w:t>各題之</w:t>
      </w:r>
      <w:proofErr w:type="gramEnd"/>
      <w:r w:rsidRPr="00BD5D36">
        <w:rPr>
          <w:rFonts w:hint="eastAsia"/>
        </w:rPr>
        <w:t>選項獨立判定，所有選項均答對者，得</w:t>
      </w:r>
      <w:r w:rsidRPr="00BD5D36">
        <w:rPr>
          <w:rFonts w:hint="eastAsia"/>
        </w:rPr>
        <w:t>2</w:t>
      </w:r>
      <w:r w:rsidRPr="00BD5D36">
        <w:rPr>
          <w:rFonts w:hint="eastAsia"/>
        </w:rPr>
        <w:t>分；</w:t>
      </w:r>
      <w:r w:rsidR="00341A76" w:rsidRPr="00BD5D36">
        <w:rPr>
          <w:rFonts w:hint="eastAsia"/>
        </w:rPr>
        <w:t>答錯</w:t>
      </w:r>
      <w:r w:rsidR="00341A76" w:rsidRPr="00BD5D36">
        <w:rPr>
          <w:rFonts w:hint="eastAsia"/>
        </w:rPr>
        <w:t>1</w:t>
      </w:r>
      <w:r w:rsidR="00341A76" w:rsidRPr="00BD5D36">
        <w:rPr>
          <w:rFonts w:hint="eastAsia"/>
        </w:rPr>
        <w:t>個選項者，得</w:t>
      </w:r>
      <w:r w:rsidR="0033489C" w:rsidRPr="00BD5D36">
        <w:t>1.2</w:t>
      </w:r>
      <w:r w:rsidR="00341A76" w:rsidRPr="00BD5D36">
        <w:rPr>
          <w:rFonts w:hint="eastAsia"/>
        </w:rPr>
        <w:t>分；答錯</w:t>
      </w:r>
      <w:r w:rsidR="00341A76" w:rsidRPr="00BD5D36">
        <w:rPr>
          <w:rFonts w:hint="eastAsia"/>
        </w:rPr>
        <w:t>2</w:t>
      </w:r>
      <w:r w:rsidR="00341A76" w:rsidRPr="00BD5D36">
        <w:rPr>
          <w:rFonts w:hint="eastAsia"/>
        </w:rPr>
        <w:t>個選項者，得</w:t>
      </w:r>
      <w:r w:rsidR="00341A76" w:rsidRPr="00BD5D36">
        <w:rPr>
          <w:rFonts w:hint="eastAsia"/>
        </w:rPr>
        <w:t>0.</w:t>
      </w:r>
      <w:r w:rsidR="0033489C" w:rsidRPr="00BD5D36">
        <w:t>4</w:t>
      </w:r>
      <w:r w:rsidR="00341A76" w:rsidRPr="00BD5D36">
        <w:rPr>
          <w:rFonts w:hint="eastAsia"/>
        </w:rPr>
        <w:t>分；答錯多於</w:t>
      </w:r>
      <w:r w:rsidR="00341A76" w:rsidRPr="00BD5D36">
        <w:rPr>
          <w:rFonts w:hint="eastAsia"/>
        </w:rPr>
        <w:t>2</w:t>
      </w:r>
      <w:r w:rsidR="00341A76" w:rsidRPr="00BD5D36">
        <w:rPr>
          <w:rFonts w:hint="eastAsia"/>
        </w:rPr>
        <w:t>個選項或所有</w:t>
      </w:r>
      <w:proofErr w:type="gramStart"/>
      <w:r w:rsidR="00341A76" w:rsidRPr="00BD5D36">
        <w:rPr>
          <w:rFonts w:hint="eastAsia"/>
        </w:rPr>
        <w:t>選項均未作</w:t>
      </w:r>
      <w:proofErr w:type="gramEnd"/>
      <w:r w:rsidR="00341A76" w:rsidRPr="00BD5D36">
        <w:rPr>
          <w:rFonts w:hint="eastAsia"/>
        </w:rPr>
        <w:t>答者，該題以零分計算。</w:t>
      </w:r>
    </w:p>
    <w:p w:rsidR="002F001B" w:rsidRPr="00061FED" w:rsidRDefault="002F001B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1.</w:t>
      </w:r>
      <w:r w:rsidR="002475AE" w:rsidRPr="00061FED">
        <w:rPr>
          <w:spacing w:val="20"/>
          <w:sz w:val="22"/>
          <w:lang w:val="en-US"/>
        </w:rPr>
        <w:tab/>
      </w:r>
      <w:proofErr w:type="gramStart"/>
      <w:r w:rsidRPr="00061FED">
        <w:rPr>
          <w:rFonts w:hint="eastAsia"/>
          <w:spacing w:val="20"/>
          <w:sz w:val="22"/>
          <w:lang w:val="en-US"/>
        </w:rPr>
        <w:t>胰島</w:t>
      </w:r>
      <w:r w:rsidR="0091144E" w:rsidRPr="00061FED">
        <w:rPr>
          <w:rFonts w:hint="eastAsia"/>
          <w:spacing w:val="20"/>
          <w:sz w:val="22"/>
          <w:lang w:val="en-US"/>
        </w:rPr>
        <w:t>中</w:t>
      </w:r>
      <w:r w:rsidRPr="00061FED">
        <w:rPr>
          <w:rFonts w:hint="eastAsia"/>
          <w:spacing w:val="20"/>
          <w:sz w:val="22"/>
          <w:lang w:val="en-US"/>
        </w:rPr>
        <w:t>的</w:t>
      </w:r>
      <w:proofErr w:type="gramEnd"/>
      <w:r w:rsidR="00CB1146" w:rsidRPr="006300B7">
        <w:rPr>
          <w:spacing w:val="20"/>
          <w:position w:val="-6"/>
          <w:sz w:val="22"/>
          <w:lang w:val="en-US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25pt" o:ole="">
            <v:imagedata r:id="rId20" o:title=""/>
          </v:shape>
          <o:OLEObject Type="Embed" ProgID="Equation.DSMT4" ShapeID="_x0000_i1025" DrawAspect="Content" ObjectID="_1656606708" r:id="rId21"/>
        </w:object>
      </w:r>
      <w:r w:rsidRPr="00061FED">
        <w:rPr>
          <w:rFonts w:hint="eastAsia"/>
          <w:spacing w:val="20"/>
          <w:sz w:val="22"/>
          <w:lang w:val="en-US"/>
        </w:rPr>
        <w:t>細胞可製造</w:t>
      </w:r>
      <w:r w:rsidR="0091144E" w:rsidRPr="00061FED">
        <w:rPr>
          <w:rFonts w:hint="eastAsia"/>
          <w:spacing w:val="20"/>
          <w:sz w:val="22"/>
          <w:lang w:val="en-US"/>
        </w:rPr>
        <w:t>並</w:t>
      </w:r>
      <w:r w:rsidRPr="00061FED">
        <w:rPr>
          <w:rFonts w:hint="eastAsia"/>
          <w:spacing w:val="20"/>
          <w:sz w:val="22"/>
          <w:lang w:val="en-US"/>
        </w:rPr>
        <w:t>分泌胰島素</w:t>
      </w:r>
      <w:r w:rsidR="008647A4" w:rsidRPr="00061FED">
        <w:rPr>
          <w:rFonts w:hint="eastAsia"/>
          <w:spacing w:val="20"/>
          <w:sz w:val="22"/>
          <w:lang w:val="en-US"/>
        </w:rPr>
        <w:t>。</w:t>
      </w:r>
      <w:r w:rsidR="0091144E" w:rsidRPr="00061FED">
        <w:rPr>
          <w:rFonts w:hint="eastAsia"/>
          <w:spacing w:val="20"/>
          <w:sz w:val="22"/>
          <w:lang w:val="en-US"/>
        </w:rPr>
        <w:t>此細胞</w:t>
      </w:r>
      <w:r w:rsidRPr="00061FED">
        <w:rPr>
          <w:rFonts w:hint="eastAsia"/>
          <w:spacing w:val="20"/>
          <w:sz w:val="22"/>
          <w:lang w:val="en-US"/>
        </w:rPr>
        <w:t>從基因轉錄開始到分泌</w:t>
      </w:r>
      <w:r w:rsidR="00E2149B" w:rsidRPr="00061FED">
        <w:rPr>
          <w:rFonts w:hint="eastAsia"/>
          <w:spacing w:val="20"/>
          <w:sz w:val="22"/>
          <w:lang w:val="en-US"/>
        </w:rPr>
        <w:t>胰島素</w:t>
      </w:r>
      <w:r w:rsidRPr="00061FED">
        <w:rPr>
          <w:rFonts w:hint="eastAsia"/>
          <w:spacing w:val="20"/>
          <w:sz w:val="22"/>
          <w:lang w:val="en-US"/>
        </w:rPr>
        <w:t>至細胞外的過程，需要下列哪</w:t>
      </w:r>
      <w:proofErr w:type="gramStart"/>
      <w:r w:rsidRPr="00061FED">
        <w:rPr>
          <w:rFonts w:hint="eastAsia"/>
          <w:spacing w:val="20"/>
          <w:sz w:val="22"/>
          <w:lang w:val="en-US"/>
        </w:rPr>
        <w:t>些胞器</w:t>
      </w:r>
      <w:proofErr w:type="gramEnd"/>
      <w:r w:rsidRPr="00061FED">
        <w:rPr>
          <w:rFonts w:hint="eastAsia"/>
          <w:spacing w:val="20"/>
          <w:sz w:val="22"/>
          <w:lang w:val="en-US"/>
        </w:rPr>
        <w:t>或構造參與？</w:t>
      </w:r>
    </w:p>
    <w:p w:rsidR="002F001B" w:rsidRPr="00BD5D36" w:rsidRDefault="002F001B" w:rsidP="00BD1223">
      <w:pPr>
        <w:pStyle w:val="ABCDE"/>
        <w:tabs>
          <w:tab w:val="clear" w:pos="3960"/>
          <w:tab w:val="left" w:pos="3900"/>
        </w:tabs>
      </w:pPr>
      <w:r w:rsidRPr="00B45CBE">
        <w:rPr>
          <w:rFonts w:hint="eastAsia"/>
        </w:rPr>
        <w:t>(A)</w:t>
      </w:r>
      <w:r w:rsidRPr="00B45CBE">
        <w:rPr>
          <w:rFonts w:hint="eastAsia"/>
        </w:rPr>
        <w:t>細胞核</w:t>
      </w:r>
      <w:r w:rsidR="002475AE">
        <w:tab/>
      </w:r>
      <w:r w:rsidRPr="00B45CBE">
        <w:rPr>
          <w:rFonts w:hint="eastAsia"/>
        </w:rPr>
        <w:t>(B)</w:t>
      </w:r>
      <w:r w:rsidRPr="00B45CBE">
        <w:rPr>
          <w:rFonts w:hint="eastAsia"/>
        </w:rPr>
        <w:t>粗糙內質網</w:t>
      </w:r>
      <w:r w:rsidR="002475AE">
        <w:tab/>
      </w:r>
      <w:r w:rsidRPr="00B45CBE">
        <w:rPr>
          <w:rFonts w:hint="eastAsia"/>
        </w:rPr>
        <w:t>(C)</w:t>
      </w:r>
      <w:r w:rsidR="0091144E" w:rsidRPr="00B45CBE">
        <w:rPr>
          <w:rFonts w:hint="eastAsia"/>
        </w:rPr>
        <w:t>平滑內質網</w:t>
      </w:r>
      <w:r w:rsidR="002475AE">
        <w:tab/>
      </w:r>
      <w:r w:rsidRPr="00B45CBE">
        <w:rPr>
          <w:rFonts w:hint="eastAsia"/>
        </w:rPr>
        <w:t>(D)</w:t>
      </w:r>
      <w:r w:rsidRPr="00B45CBE">
        <w:rPr>
          <w:rFonts w:hint="eastAsia"/>
        </w:rPr>
        <w:t>高</w:t>
      </w:r>
      <w:proofErr w:type="gramStart"/>
      <w:r w:rsidRPr="00B45CBE">
        <w:rPr>
          <w:rFonts w:hint="eastAsia"/>
        </w:rPr>
        <w:t>基氏體</w:t>
      </w:r>
      <w:proofErr w:type="gramEnd"/>
      <w:r w:rsidR="002475AE">
        <w:tab/>
      </w:r>
      <w:r w:rsidRPr="00BD5D36">
        <w:rPr>
          <w:rFonts w:hint="eastAsia"/>
        </w:rPr>
        <w:t>(E)</w:t>
      </w:r>
      <w:r w:rsidRPr="00BD5D36">
        <w:rPr>
          <w:rFonts w:hint="eastAsia"/>
        </w:rPr>
        <w:t>中心體</w:t>
      </w:r>
    </w:p>
    <w:p w:rsidR="002F001B" w:rsidRPr="00061FED" w:rsidRDefault="002F001B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2.</w:t>
      </w:r>
      <w:r w:rsidR="002475AE" w:rsidRPr="00061FED">
        <w:rPr>
          <w:spacing w:val="20"/>
          <w:sz w:val="22"/>
          <w:lang w:val="en-US"/>
        </w:rPr>
        <w:tab/>
      </w:r>
      <w:proofErr w:type="gramStart"/>
      <w:r w:rsidR="0091144E" w:rsidRPr="00061FED">
        <w:rPr>
          <w:rFonts w:hint="eastAsia"/>
          <w:spacing w:val="20"/>
          <w:sz w:val="22"/>
          <w:lang w:val="en-US"/>
        </w:rPr>
        <w:t>染色體核型分析</w:t>
      </w:r>
      <w:proofErr w:type="gramEnd"/>
      <w:r w:rsidR="0091144E" w:rsidRPr="00061FED">
        <w:rPr>
          <w:rFonts w:hint="eastAsia"/>
          <w:spacing w:val="20"/>
          <w:sz w:val="22"/>
          <w:lang w:val="en-US"/>
        </w:rPr>
        <w:t>可以用來篩檢染色體異常的</w:t>
      </w:r>
      <w:r w:rsidRPr="00061FED">
        <w:rPr>
          <w:rFonts w:hint="eastAsia"/>
          <w:spacing w:val="20"/>
          <w:sz w:val="22"/>
          <w:lang w:val="en-US"/>
        </w:rPr>
        <w:t>遺傳性疾病。下列哪些疾病可</w:t>
      </w:r>
      <w:r w:rsidR="0091144E" w:rsidRPr="00061FED">
        <w:rPr>
          <w:rFonts w:hint="eastAsia"/>
          <w:spacing w:val="20"/>
          <w:sz w:val="22"/>
          <w:lang w:val="en-US"/>
        </w:rPr>
        <w:t>利</w:t>
      </w:r>
      <w:r w:rsidRPr="00061FED">
        <w:rPr>
          <w:rFonts w:hint="eastAsia"/>
          <w:spacing w:val="20"/>
          <w:sz w:val="22"/>
          <w:lang w:val="en-US"/>
        </w:rPr>
        <w:t>用</w:t>
      </w:r>
      <w:r w:rsidR="0091144E" w:rsidRPr="00061FED">
        <w:rPr>
          <w:rFonts w:hint="eastAsia"/>
          <w:spacing w:val="20"/>
          <w:sz w:val="22"/>
          <w:lang w:val="en-US"/>
        </w:rPr>
        <w:t>此技術</w:t>
      </w:r>
      <w:r w:rsidRPr="00061FED">
        <w:rPr>
          <w:rFonts w:hint="eastAsia"/>
          <w:spacing w:val="20"/>
          <w:sz w:val="22"/>
          <w:lang w:val="en-US"/>
        </w:rPr>
        <w:t>進行</w:t>
      </w:r>
      <w:r w:rsidR="0091144E" w:rsidRPr="00061FED">
        <w:rPr>
          <w:rFonts w:hint="eastAsia"/>
          <w:spacing w:val="20"/>
          <w:sz w:val="22"/>
          <w:lang w:val="en-US"/>
        </w:rPr>
        <w:t>篩檢</w:t>
      </w:r>
      <w:r w:rsidRPr="00061FED">
        <w:rPr>
          <w:rFonts w:hint="eastAsia"/>
          <w:spacing w:val="20"/>
          <w:sz w:val="22"/>
          <w:lang w:val="en-US"/>
        </w:rPr>
        <w:t>？</w:t>
      </w:r>
    </w:p>
    <w:p w:rsidR="0041257B" w:rsidRDefault="002F001B" w:rsidP="0041257B">
      <w:pPr>
        <w:pStyle w:val="AB"/>
        <w:spacing w:line="335" w:lineRule="atLeast"/>
      </w:pPr>
      <w:r w:rsidRPr="00CB1146">
        <w:rPr>
          <w:rFonts w:hint="eastAsia"/>
        </w:rPr>
        <w:t>(</w:t>
      </w:r>
      <w:r w:rsidRPr="00CB1146">
        <w:t>A</w:t>
      </w:r>
      <w:r w:rsidRPr="00CB1146">
        <w:rPr>
          <w:rFonts w:hint="eastAsia"/>
        </w:rPr>
        <w:t>)</w:t>
      </w:r>
      <w:r w:rsidRPr="00CB1146">
        <w:rPr>
          <w:rFonts w:hint="eastAsia"/>
        </w:rPr>
        <w:t>嚴重合併性免疫缺</w:t>
      </w:r>
      <w:r w:rsidR="0041257B">
        <w:rPr>
          <w:rFonts w:hint="eastAsia"/>
        </w:rPr>
        <w:t>失</w:t>
      </w:r>
      <w:r w:rsidRPr="00CB1146">
        <w:rPr>
          <w:rFonts w:hint="eastAsia"/>
        </w:rPr>
        <w:t>病</w:t>
      </w:r>
      <w:r w:rsidR="0041257B">
        <w:rPr>
          <w:rFonts w:hint="eastAsia"/>
        </w:rPr>
        <w:t>（</w:t>
      </w:r>
      <w:r w:rsidR="0041257B">
        <w:rPr>
          <w:rFonts w:hint="eastAsia"/>
        </w:rPr>
        <w:t>SCID</w:t>
      </w:r>
      <w:r w:rsidR="0041257B">
        <w:rPr>
          <w:rFonts w:hint="eastAsia"/>
        </w:rPr>
        <w:t>）</w:t>
      </w:r>
      <w:r w:rsidR="002475AE" w:rsidRPr="00CB1146">
        <w:tab/>
      </w:r>
      <w:r w:rsidRPr="00CB1146">
        <w:rPr>
          <w:rFonts w:hint="eastAsia"/>
        </w:rPr>
        <w:t>(</w:t>
      </w:r>
      <w:r w:rsidRPr="00CB1146">
        <w:t>B</w:t>
      </w:r>
      <w:r w:rsidRPr="00CB1146">
        <w:rPr>
          <w:rFonts w:hint="eastAsia"/>
        </w:rPr>
        <w:t>)</w:t>
      </w:r>
      <w:r w:rsidRPr="00CB1146">
        <w:rPr>
          <w:rFonts w:hint="eastAsia"/>
        </w:rPr>
        <w:t>唐氏症</w:t>
      </w:r>
    </w:p>
    <w:p w:rsidR="0041257B" w:rsidRDefault="002F001B" w:rsidP="0041257B">
      <w:pPr>
        <w:pStyle w:val="AB"/>
        <w:spacing w:line="335" w:lineRule="atLeast"/>
      </w:pPr>
      <w:r w:rsidRPr="00CB1146">
        <w:rPr>
          <w:rFonts w:hint="eastAsia"/>
        </w:rPr>
        <w:t>(C)</w:t>
      </w:r>
      <w:r w:rsidRPr="00CB1146">
        <w:rPr>
          <w:rFonts w:hint="eastAsia"/>
        </w:rPr>
        <w:t>苯酮尿症</w:t>
      </w:r>
      <w:r w:rsidR="0041257B">
        <w:tab/>
      </w:r>
      <w:r w:rsidRPr="00CB1146">
        <w:rPr>
          <w:rFonts w:hint="eastAsia"/>
        </w:rPr>
        <w:t>(D)</w:t>
      </w:r>
      <w:proofErr w:type="gramStart"/>
      <w:r w:rsidRPr="00CB1146">
        <w:rPr>
          <w:rFonts w:hint="eastAsia"/>
        </w:rPr>
        <w:t>貓叫症</w:t>
      </w:r>
      <w:proofErr w:type="gramEnd"/>
    </w:p>
    <w:p w:rsidR="002F001B" w:rsidRPr="00CB1146" w:rsidRDefault="002F001B" w:rsidP="0041257B">
      <w:pPr>
        <w:pStyle w:val="AB"/>
        <w:spacing w:line="335" w:lineRule="atLeast"/>
      </w:pPr>
      <w:r w:rsidRPr="00CB1146">
        <w:rPr>
          <w:rFonts w:hint="eastAsia"/>
        </w:rPr>
        <w:t>(E)</w:t>
      </w:r>
      <w:r w:rsidRPr="00CB1146">
        <w:rPr>
          <w:rFonts w:hint="eastAsia"/>
        </w:rPr>
        <w:t>蠶豆症</w:t>
      </w:r>
    </w:p>
    <w:p w:rsidR="002F001B" w:rsidRPr="00061FED" w:rsidRDefault="002F001B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3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rFonts w:hint="eastAsia"/>
          <w:spacing w:val="20"/>
          <w:sz w:val="22"/>
          <w:lang w:val="en-US"/>
        </w:rPr>
        <w:t>生物</w:t>
      </w:r>
      <w:r w:rsidR="0091144E" w:rsidRPr="00061FED">
        <w:rPr>
          <w:rFonts w:hint="eastAsia"/>
          <w:spacing w:val="20"/>
          <w:sz w:val="22"/>
          <w:lang w:val="en-US"/>
        </w:rPr>
        <w:t>體有</w:t>
      </w:r>
      <w:r w:rsidRPr="00061FED">
        <w:rPr>
          <w:rFonts w:hint="eastAsia"/>
          <w:spacing w:val="20"/>
          <w:sz w:val="22"/>
          <w:lang w:val="en-US"/>
        </w:rPr>
        <w:t>許多性狀</w:t>
      </w:r>
      <w:r w:rsidR="0091144E" w:rsidRPr="00061FED">
        <w:rPr>
          <w:rFonts w:hint="eastAsia"/>
          <w:spacing w:val="20"/>
          <w:sz w:val="22"/>
          <w:lang w:val="en-US"/>
        </w:rPr>
        <w:t>是由</w:t>
      </w:r>
      <w:r w:rsidRPr="00061FED">
        <w:rPr>
          <w:rFonts w:hint="eastAsia"/>
          <w:spacing w:val="20"/>
          <w:sz w:val="22"/>
          <w:lang w:val="en-US"/>
        </w:rPr>
        <w:t>多基因遺傳</w:t>
      </w:r>
      <w:r w:rsidR="0091144E" w:rsidRPr="00061FED">
        <w:rPr>
          <w:rFonts w:hint="eastAsia"/>
          <w:spacing w:val="20"/>
          <w:sz w:val="22"/>
          <w:lang w:val="en-US"/>
        </w:rPr>
        <w:t>所控制</w:t>
      </w:r>
      <w:r w:rsidRPr="00061FED">
        <w:rPr>
          <w:rFonts w:hint="eastAsia"/>
          <w:spacing w:val="20"/>
          <w:sz w:val="22"/>
          <w:lang w:val="en-US"/>
        </w:rPr>
        <w:t>，下列</w:t>
      </w:r>
      <w:r w:rsidR="00E15A21" w:rsidRPr="00061FED">
        <w:rPr>
          <w:rFonts w:hint="eastAsia"/>
          <w:spacing w:val="20"/>
          <w:sz w:val="22"/>
          <w:lang w:val="en-US"/>
        </w:rPr>
        <w:t>有關多基因遺傳的</w:t>
      </w:r>
      <w:r w:rsidRPr="00061FED">
        <w:rPr>
          <w:rFonts w:hint="eastAsia"/>
          <w:spacing w:val="20"/>
          <w:sz w:val="22"/>
          <w:lang w:val="en-US"/>
        </w:rPr>
        <w:t>敘述哪些正確？</w:t>
      </w:r>
    </w:p>
    <w:p w:rsidR="0091144E" w:rsidRPr="00543BE4" w:rsidRDefault="002F001B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="0091144E" w:rsidRPr="00543BE4">
        <w:rPr>
          <w:rFonts w:hint="eastAsia"/>
          <w:spacing w:val="20"/>
          <w:sz w:val="22"/>
        </w:rPr>
        <w:t>此性狀的表徵</w:t>
      </w:r>
      <w:r w:rsidRPr="00543BE4">
        <w:rPr>
          <w:rFonts w:hint="eastAsia"/>
          <w:spacing w:val="20"/>
          <w:sz w:val="22"/>
        </w:rPr>
        <w:t>在族群中</w:t>
      </w:r>
      <w:r w:rsidR="0091144E" w:rsidRPr="00543BE4">
        <w:rPr>
          <w:rFonts w:hint="eastAsia"/>
          <w:spacing w:val="20"/>
          <w:sz w:val="22"/>
        </w:rPr>
        <w:t>呈現</w:t>
      </w:r>
      <w:r w:rsidRPr="00543BE4">
        <w:rPr>
          <w:rFonts w:hint="eastAsia"/>
          <w:spacing w:val="20"/>
          <w:sz w:val="22"/>
        </w:rPr>
        <w:t>連續性變化</w:t>
      </w:r>
    </w:p>
    <w:p w:rsidR="002F001B" w:rsidRPr="00543BE4" w:rsidRDefault="002F001B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性狀的表現</w:t>
      </w:r>
      <w:r w:rsidR="0091144E" w:rsidRPr="00543BE4">
        <w:rPr>
          <w:rFonts w:hint="eastAsia"/>
          <w:spacing w:val="20"/>
          <w:sz w:val="22"/>
        </w:rPr>
        <w:t>程度</w:t>
      </w:r>
      <w:r w:rsidRPr="00543BE4">
        <w:rPr>
          <w:rFonts w:hint="eastAsia"/>
          <w:spacing w:val="20"/>
          <w:sz w:val="22"/>
        </w:rPr>
        <w:t>與顯</w:t>
      </w:r>
      <w:r w:rsidR="0091144E" w:rsidRPr="00543BE4">
        <w:rPr>
          <w:rFonts w:hint="eastAsia"/>
          <w:spacing w:val="20"/>
          <w:sz w:val="22"/>
        </w:rPr>
        <w:t>性或</w:t>
      </w:r>
      <w:r w:rsidRPr="00543BE4">
        <w:rPr>
          <w:rFonts w:hint="eastAsia"/>
          <w:spacing w:val="20"/>
          <w:sz w:val="22"/>
        </w:rPr>
        <w:t>隱性</w:t>
      </w:r>
      <w:r w:rsidR="0091144E" w:rsidRPr="00543BE4">
        <w:rPr>
          <w:rFonts w:hint="eastAsia"/>
          <w:spacing w:val="20"/>
          <w:sz w:val="22"/>
        </w:rPr>
        <w:t>等</w:t>
      </w:r>
      <w:r w:rsidR="00116942" w:rsidRPr="00543BE4">
        <w:rPr>
          <w:rFonts w:hint="eastAsia"/>
          <w:spacing w:val="20"/>
          <w:sz w:val="22"/>
        </w:rPr>
        <w:t>位</w:t>
      </w:r>
      <w:r w:rsidRPr="00543BE4">
        <w:rPr>
          <w:rFonts w:hint="eastAsia"/>
          <w:spacing w:val="20"/>
          <w:sz w:val="22"/>
        </w:rPr>
        <w:t>基因的</w:t>
      </w:r>
      <w:r w:rsidR="0091144E" w:rsidRPr="00543BE4">
        <w:rPr>
          <w:rFonts w:hint="eastAsia"/>
          <w:spacing w:val="20"/>
          <w:sz w:val="22"/>
        </w:rPr>
        <w:t>數量</w:t>
      </w:r>
      <w:r w:rsidRPr="00543BE4">
        <w:rPr>
          <w:rFonts w:hint="eastAsia"/>
          <w:spacing w:val="20"/>
          <w:sz w:val="22"/>
        </w:rPr>
        <w:t>有關</w:t>
      </w:r>
    </w:p>
    <w:p w:rsidR="0091144E" w:rsidRPr="00543BE4" w:rsidRDefault="002F001B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單一種性狀由兩對以上的等位基因控制</w:t>
      </w:r>
    </w:p>
    <w:p w:rsidR="002F001B" w:rsidRPr="00543BE4" w:rsidRDefault="002F001B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人類的</w:t>
      </w:r>
      <w:r w:rsidRPr="00543BE4">
        <w:rPr>
          <w:rFonts w:hint="eastAsia"/>
          <w:spacing w:val="20"/>
          <w:sz w:val="22"/>
        </w:rPr>
        <w:t>ABO</w:t>
      </w:r>
      <w:r w:rsidRPr="00543BE4">
        <w:rPr>
          <w:rFonts w:hint="eastAsia"/>
          <w:spacing w:val="20"/>
          <w:sz w:val="22"/>
        </w:rPr>
        <w:t>血型是一種多基因遺傳</w:t>
      </w:r>
    </w:p>
    <w:p w:rsidR="002F001B" w:rsidRPr="00543BE4" w:rsidRDefault="002F001B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人類的色盲遺傳是一種多基因遺傳</w:t>
      </w:r>
    </w:p>
    <w:p w:rsidR="002F001B" w:rsidRPr="00061FED" w:rsidRDefault="002F001B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4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rFonts w:hint="eastAsia"/>
          <w:spacing w:val="20"/>
          <w:sz w:val="22"/>
          <w:lang w:val="en-US"/>
        </w:rPr>
        <w:t>生態學家研究發現，氣候暖化會使蜜蜂生命</w:t>
      </w:r>
      <w:r w:rsidR="0041257B">
        <w:rPr>
          <w:rFonts w:hint="eastAsia"/>
          <w:spacing w:val="20"/>
          <w:sz w:val="22"/>
          <w:lang w:val="en-US"/>
        </w:rPr>
        <w:t>週</w:t>
      </w:r>
      <w:r w:rsidRPr="00061FED">
        <w:rPr>
          <w:rFonts w:hint="eastAsia"/>
          <w:spacing w:val="20"/>
          <w:sz w:val="22"/>
          <w:lang w:val="en-US"/>
        </w:rPr>
        <w:t>期提前，</w:t>
      </w:r>
      <w:proofErr w:type="gramStart"/>
      <w:r w:rsidRPr="00061FED">
        <w:rPr>
          <w:rFonts w:hint="eastAsia"/>
          <w:spacing w:val="20"/>
          <w:sz w:val="22"/>
          <w:lang w:val="en-US"/>
        </w:rPr>
        <w:t>而需此蜜蜂</w:t>
      </w:r>
      <w:proofErr w:type="gramEnd"/>
      <w:r w:rsidRPr="00061FED">
        <w:rPr>
          <w:rFonts w:hint="eastAsia"/>
          <w:spacing w:val="20"/>
          <w:sz w:val="22"/>
          <w:lang w:val="en-US"/>
        </w:rPr>
        <w:t>授粉的植物，也出現提早開花的</w:t>
      </w:r>
      <w:r w:rsidR="0091144E" w:rsidRPr="00061FED">
        <w:rPr>
          <w:rFonts w:hint="eastAsia"/>
          <w:spacing w:val="20"/>
          <w:sz w:val="22"/>
          <w:lang w:val="en-US"/>
        </w:rPr>
        <w:t>新</w:t>
      </w:r>
      <w:r w:rsidRPr="00061FED">
        <w:rPr>
          <w:rFonts w:hint="eastAsia"/>
          <w:spacing w:val="20"/>
          <w:sz w:val="22"/>
          <w:lang w:val="en-US"/>
        </w:rPr>
        <w:t>物種。此過程包含</w:t>
      </w:r>
      <w:r w:rsidR="008647A4" w:rsidRPr="00061FED">
        <w:rPr>
          <w:rFonts w:hint="eastAsia"/>
          <w:spacing w:val="20"/>
          <w:sz w:val="22"/>
          <w:lang w:val="en-US"/>
        </w:rPr>
        <w:t>哪</w:t>
      </w:r>
      <w:r w:rsidRPr="00061FED">
        <w:rPr>
          <w:rFonts w:hint="eastAsia"/>
          <w:spacing w:val="20"/>
          <w:sz w:val="22"/>
          <w:lang w:val="en-US"/>
        </w:rPr>
        <w:t>些演化概念？</w:t>
      </w:r>
    </w:p>
    <w:p w:rsidR="002F001B" w:rsidRPr="00CB1146" w:rsidRDefault="002F001B" w:rsidP="00BD1223">
      <w:pPr>
        <w:pStyle w:val="ABCDE"/>
        <w:tabs>
          <w:tab w:val="clear" w:pos="3960"/>
          <w:tab w:val="left" w:pos="3900"/>
        </w:tabs>
      </w:pPr>
      <w:r w:rsidRPr="00CB1146">
        <w:rPr>
          <w:rFonts w:hint="eastAsia"/>
        </w:rPr>
        <w:t>(A)</w:t>
      </w:r>
      <w:r w:rsidRPr="00CB1146">
        <w:rPr>
          <w:rFonts w:hint="eastAsia"/>
        </w:rPr>
        <w:t>天擇</w:t>
      </w:r>
      <w:r w:rsidR="002475AE" w:rsidRPr="00CB1146">
        <w:tab/>
      </w:r>
      <w:r w:rsidRPr="00CB1146">
        <w:rPr>
          <w:rFonts w:hint="eastAsia"/>
        </w:rPr>
        <w:t>(B)</w:t>
      </w:r>
      <w:proofErr w:type="gramStart"/>
      <w:r w:rsidRPr="00CB1146">
        <w:rPr>
          <w:rFonts w:hint="eastAsia"/>
        </w:rPr>
        <w:t>同域種化</w:t>
      </w:r>
      <w:proofErr w:type="gramEnd"/>
      <w:r w:rsidR="002475AE" w:rsidRPr="00CB1146">
        <w:tab/>
      </w:r>
      <w:r w:rsidRPr="00CB1146">
        <w:rPr>
          <w:rFonts w:hint="eastAsia"/>
        </w:rPr>
        <w:t>(C)</w:t>
      </w:r>
      <w:r w:rsidRPr="00CB1146">
        <w:rPr>
          <w:rFonts w:hint="eastAsia"/>
        </w:rPr>
        <w:t>異域種化</w:t>
      </w:r>
      <w:r w:rsidR="002475AE" w:rsidRPr="00CB1146">
        <w:tab/>
      </w:r>
      <w:r w:rsidRPr="00CB1146">
        <w:rPr>
          <w:rFonts w:hint="eastAsia"/>
        </w:rPr>
        <w:t>(D)</w:t>
      </w:r>
      <w:r w:rsidRPr="00CB1146">
        <w:rPr>
          <w:rFonts w:hint="eastAsia"/>
        </w:rPr>
        <w:t>地理隔離</w:t>
      </w:r>
      <w:r w:rsidR="002475AE" w:rsidRPr="00CB1146">
        <w:tab/>
      </w:r>
      <w:r w:rsidRPr="00CB1146">
        <w:rPr>
          <w:rFonts w:hint="eastAsia"/>
        </w:rPr>
        <w:t>(E)</w:t>
      </w:r>
      <w:r w:rsidRPr="00CB1146">
        <w:rPr>
          <w:rFonts w:hint="eastAsia"/>
        </w:rPr>
        <w:t>瓶頸效應</w:t>
      </w:r>
    </w:p>
    <w:p w:rsidR="003A3096" w:rsidRPr="00061FED" w:rsidRDefault="002F001B" w:rsidP="00077FE6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</w:t>
      </w:r>
      <w:r w:rsidRPr="00061FED">
        <w:rPr>
          <w:rFonts w:hint="eastAsia"/>
          <w:spacing w:val="20"/>
          <w:sz w:val="22"/>
          <w:lang w:val="en-US"/>
        </w:rPr>
        <w:t>5.</w:t>
      </w:r>
      <w:r w:rsidR="002475AE" w:rsidRPr="00061FED">
        <w:rPr>
          <w:spacing w:val="20"/>
          <w:sz w:val="22"/>
          <w:lang w:val="en-US"/>
        </w:rPr>
        <w:tab/>
      </w:r>
      <w:r w:rsidR="003A3096" w:rsidRPr="00061FED">
        <w:rPr>
          <w:rFonts w:hint="eastAsia"/>
          <w:spacing w:val="20"/>
          <w:sz w:val="22"/>
          <w:lang w:val="en-US"/>
        </w:rPr>
        <w:t>下列</w:t>
      </w:r>
      <w:r w:rsidR="0041257B">
        <w:rPr>
          <w:rFonts w:hint="eastAsia"/>
          <w:spacing w:val="20"/>
          <w:sz w:val="22"/>
          <w:lang w:val="en-US"/>
        </w:rPr>
        <w:t>有關</w:t>
      </w:r>
      <w:r w:rsidR="003A3096" w:rsidRPr="00061FED">
        <w:rPr>
          <w:rFonts w:hint="eastAsia"/>
          <w:spacing w:val="20"/>
          <w:sz w:val="22"/>
          <w:lang w:val="en-US"/>
        </w:rPr>
        <w:t>演化的概念，哪些正確？</w:t>
      </w:r>
    </w:p>
    <w:p w:rsidR="003A3096" w:rsidRPr="00543BE4" w:rsidRDefault="003A3096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</w:t>
      </w:r>
      <w:r w:rsidRPr="00543BE4">
        <w:rPr>
          <w:spacing w:val="20"/>
          <w:sz w:val="22"/>
        </w:rPr>
        <w:t>A</w:t>
      </w:r>
      <w:r w:rsidRPr="00543BE4">
        <w:rPr>
          <w:rFonts w:hint="eastAsia"/>
          <w:spacing w:val="20"/>
          <w:sz w:val="22"/>
        </w:rPr>
        <w:t>)</w:t>
      </w:r>
      <w:r w:rsidRPr="00543BE4">
        <w:rPr>
          <w:rFonts w:hint="eastAsia"/>
          <w:spacing w:val="20"/>
          <w:sz w:val="22"/>
        </w:rPr>
        <w:t>指標</w:t>
      </w:r>
      <w:r w:rsidR="0041257B">
        <w:rPr>
          <w:rFonts w:hint="eastAsia"/>
          <w:spacing w:val="20"/>
          <w:sz w:val="22"/>
        </w:rPr>
        <w:t>（相）</w:t>
      </w:r>
      <w:r w:rsidRPr="00543BE4">
        <w:rPr>
          <w:rFonts w:hint="eastAsia"/>
          <w:spacing w:val="20"/>
          <w:sz w:val="22"/>
        </w:rPr>
        <w:t>化石是多數地層均可發現的普遍物種</w:t>
      </w:r>
    </w:p>
    <w:p w:rsidR="003A3096" w:rsidRPr="00543BE4" w:rsidRDefault="003A3096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原核生物無法全部</w:t>
      </w:r>
      <w:r w:rsidR="004A7859" w:rsidRPr="00543BE4">
        <w:rPr>
          <w:rFonts w:hint="eastAsia"/>
          <w:spacing w:val="20"/>
          <w:sz w:val="22"/>
        </w:rPr>
        <w:t>被</w:t>
      </w:r>
      <w:r w:rsidRPr="00543BE4">
        <w:rPr>
          <w:rFonts w:hint="eastAsia"/>
          <w:spacing w:val="20"/>
          <w:sz w:val="22"/>
        </w:rPr>
        <w:t>歸類到三域中的</w:t>
      </w:r>
      <w:bookmarkStart w:id="0" w:name="_GoBack"/>
      <w:bookmarkEnd w:id="0"/>
      <w:r w:rsidRPr="00543BE4">
        <w:rPr>
          <w:rFonts w:hint="eastAsia"/>
          <w:spacing w:val="20"/>
          <w:sz w:val="22"/>
        </w:rPr>
        <w:t>任一域</w:t>
      </w:r>
    </w:p>
    <w:p w:rsidR="003A3096" w:rsidRPr="00543BE4" w:rsidRDefault="003A3096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</w:t>
      </w:r>
      <w:r w:rsidRPr="00543BE4">
        <w:rPr>
          <w:spacing w:val="20"/>
          <w:sz w:val="22"/>
        </w:rPr>
        <w:t>C</w:t>
      </w:r>
      <w:r w:rsidRPr="00543BE4">
        <w:rPr>
          <w:rFonts w:hint="eastAsia"/>
          <w:spacing w:val="20"/>
          <w:sz w:val="22"/>
        </w:rPr>
        <w:t>)</w:t>
      </w:r>
      <w:r w:rsidRPr="00543BE4">
        <w:rPr>
          <w:rFonts w:hint="eastAsia"/>
          <w:spacing w:val="20"/>
          <w:sz w:val="22"/>
        </w:rPr>
        <w:t>演化樹樹枝末端</w:t>
      </w:r>
      <w:r w:rsidR="00A57D8D" w:rsidRPr="00543BE4">
        <w:rPr>
          <w:rFonts w:hint="eastAsia"/>
          <w:spacing w:val="20"/>
          <w:sz w:val="22"/>
        </w:rPr>
        <w:t>的任兩</w:t>
      </w:r>
      <w:proofErr w:type="gramStart"/>
      <w:r w:rsidR="00A57D8D" w:rsidRPr="00543BE4">
        <w:rPr>
          <w:rFonts w:hint="eastAsia"/>
          <w:spacing w:val="20"/>
          <w:sz w:val="22"/>
        </w:rPr>
        <w:t>個</w:t>
      </w:r>
      <w:proofErr w:type="gramEnd"/>
      <w:r w:rsidR="00A57D8D" w:rsidRPr="00543BE4">
        <w:rPr>
          <w:rFonts w:hint="eastAsia"/>
          <w:spacing w:val="20"/>
          <w:sz w:val="22"/>
        </w:rPr>
        <w:t>相鄰</w:t>
      </w:r>
      <w:r w:rsidRPr="00543BE4">
        <w:rPr>
          <w:rFonts w:hint="eastAsia"/>
          <w:spacing w:val="20"/>
          <w:sz w:val="22"/>
        </w:rPr>
        <w:t>物種</w:t>
      </w:r>
      <w:r w:rsidR="0041257B">
        <w:rPr>
          <w:rFonts w:hint="eastAsia"/>
          <w:spacing w:val="20"/>
          <w:sz w:val="22"/>
        </w:rPr>
        <w:t>可推出</w:t>
      </w:r>
      <w:r w:rsidRPr="00543BE4">
        <w:rPr>
          <w:rFonts w:hint="eastAsia"/>
          <w:spacing w:val="20"/>
          <w:sz w:val="22"/>
        </w:rPr>
        <w:t>一個共同祖先</w:t>
      </w:r>
    </w:p>
    <w:p w:rsidR="003A3096" w:rsidRPr="00543BE4" w:rsidRDefault="003A3096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同源器官</w:t>
      </w:r>
      <w:r w:rsidR="00DA2B5D" w:rsidRPr="00543BE4">
        <w:rPr>
          <w:rFonts w:hint="eastAsia"/>
          <w:spacing w:val="20"/>
          <w:sz w:val="22"/>
        </w:rPr>
        <w:t>間</w:t>
      </w:r>
      <w:r w:rsidRPr="00543BE4">
        <w:rPr>
          <w:rFonts w:hint="eastAsia"/>
          <w:spacing w:val="20"/>
          <w:sz w:val="22"/>
        </w:rPr>
        <w:t>之</w:t>
      </w:r>
      <w:r w:rsidR="00D35115" w:rsidRPr="00543BE4">
        <w:rPr>
          <w:rFonts w:hint="eastAsia"/>
          <w:spacing w:val="20"/>
          <w:sz w:val="22"/>
        </w:rPr>
        <w:t>外形</w:t>
      </w:r>
      <w:r w:rsidRPr="00543BE4">
        <w:rPr>
          <w:rFonts w:hint="eastAsia"/>
          <w:spacing w:val="20"/>
          <w:sz w:val="22"/>
        </w:rPr>
        <w:t>相似度必定大於同功器官</w:t>
      </w:r>
      <w:r w:rsidR="00DA2B5D" w:rsidRPr="00543BE4">
        <w:rPr>
          <w:rFonts w:hint="eastAsia"/>
          <w:spacing w:val="20"/>
          <w:sz w:val="22"/>
        </w:rPr>
        <w:t>間之</w:t>
      </w:r>
      <w:r w:rsidR="00D35115" w:rsidRPr="00543BE4">
        <w:rPr>
          <w:rFonts w:hint="eastAsia"/>
          <w:spacing w:val="20"/>
          <w:sz w:val="22"/>
        </w:rPr>
        <w:t>外形</w:t>
      </w:r>
      <w:r w:rsidR="00DA2B5D" w:rsidRPr="00543BE4">
        <w:rPr>
          <w:rFonts w:hint="eastAsia"/>
          <w:spacing w:val="20"/>
          <w:sz w:val="22"/>
        </w:rPr>
        <w:t>相似度</w:t>
      </w:r>
    </w:p>
    <w:p w:rsidR="003A3096" w:rsidRPr="00543BE4" w:rsidRDefault="003A3096" w:rsidP="00077FE6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重建親緣關係</w:t>
      </w:r>
      <w:r w:rsidR="0041257B">
        <w:rPr>
          <w:rFonts w:hint="eastAsia"/>
          <w:spacing w:val="20"/>
          <w:sz w:val="22"/>
        </w:rPr>
        <w:t>可</w:t>
      </w:r>
      <w:r w:rsidRPr="00543BE4">
        <w:rPr>
          <w:rFonts w:hint="eastAsia"/>
          <w:spacing w:val="20"/>
          <w:sz w:val="22"/>
        </w:rPr>
        <w:t>使用同源特徵</w:t>
      </w:r>
      <w:r w:rsidR="0041257B">
        <w:rPr>
          <w:rFonts w:hint="eastAsia"/>
          <w:spacing w:val="20"/>
          <w:sz w:val="22"/>
        </w:rPr>
        <w:t>作為證據</w:t>
      </w:r>
    </w:p>
    <w:p w:rsidR="0041257B" w:rsidRPr="0041257B" w:rsidRDefault="002F001B" w:rsidP="0041257B">
      <w:pPr>
        <w:pStyle w:val="TIT1"/>
        <w:spacing w:beforeLines="25" w:before="60" w:line="33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</w:t>
      </w:r>
      <w:r w:rsidR="00454227" w:rsidRPr="00061FED">
        <w:rPr>
          <w:spacing w:val="20"/>
          <w:sz w:val="22"/>
          <w:lang w:val="en-US"/>
        </w:rPr>
        <w:t>6</w:t>
      </w:r>
      <w:r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41257B" w:rsidRPr="0041257B">
        <w:rPr>
          <w:rFonts w:hint="eastAsia"/>
          <w:spacing w:val="20"/>
          <w:sz w:val="22"/>
          <w:lang w:val="en-US"/>
        </w:rPr>
        <w:t>下列哪些優良農產品，其改良方式的敘述是正確的？</w:t>
      </w:r>
    </w:p>
    <w:p w:rsidR="0041257B" w:rsidRPr="0041257B" w:rsidRDefault="0041257B" w:rsidP="0041257B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41257B">
        <w:rPr>
          <w:rFonts w:hint="eastAsia"/>
          <w:spacing w:val="20"/>
          <w:sz w:val="22"/>
        </w:rPr>
        <w:t>(A)</w:t>
      </w:r>
      <w:r w:rsidRPr="0041257B">
        <w:rPr>
          <w:rFonts w:hint="eastAsia"/>
          <w:spacing w:val="20"/>
          <w:sz w:val="22"/>
        </w:rPr>
        <w:t>基因改良提高甜度的黑珍珠蓮霧</w:t>
      </w:r>
    </w:p>
    <w:p w:rsidR="0041257B" w:rsidRPr="0041257B" w:rsidRDefault="0041257B" w:rsidP="0041257B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41257B">
        <w:rPr>
          <w:rFonts w:hint="eastAsia"/>
          <w:spacing w:val="20"/>
          <w:sz w:val="22"/>
        </w:rPr>
        <w:t>(B)</w:t>
      </w:r>
      <w:r w:rsidRPr="0041257B">
        <w:rPr>
          <w:rFonts w:hint="eastAsia"/>
          <w:spacing w:val="20"/>
          <w:sz w:val="22"/>
        </w:rPr>
        <w:t>以</w:t>
      </w:r>
      <w:proofErr w:type="gramStart"/>
      <w:r w:rsidRPr="0041257B">
        <w:rPr>
          <w:rFonts w:hint="eastAsia"/>
          <w:spacing w:val="20"/>
          <w:sz w:val="22"/>
        </w:rPr>
        <w:t>多倍體</w:t>
      </w:r>
      <w:proofErr w:type="gramEnd"/>
      <w:r w:rsidRPr="0041257B">
        <w:rPr>
          <w:rFonts w:hint="eastAsia"/>
          <w:spacing w:val="20"/>
          <w:sz w:val="22"/>
        </w:rPr>
        <w:t>的方式培育</w:t>
      </w:r>
      <w:r>
        <w:rPr>
          <w:rFonts w:hint="eastAsia"/>
          <w:spacing w:val="20"/>
          <w:sz w:val="22"/>
        </w:rPr>
        <w:t>風味特別的</w:t>
      </w:r>
      <w:r w:rsidRPr="0041257B">
        <w:rPr>
          <w:rFonts w:hint="eastAsia"/>
          <w:spacing w:val="20"/>
          <w:sz w:val="22"/>
        </w:rPr>
        <w:t>鳳梨釋迦</w:t>
      </w:r>
    </w:p>
    <w:p w:rsidR="0041257B" w:rsidRPr="0041257B" w:rsidRDefault="0041257B" w:rsidP="0041257B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41257B">
        <w:rPr>
          <w:rFonts w:hint="eastAsia"/>
          <w:spacing w:val="20"/>
          <w:sz w:val="22"/>
        </w:rPr>
        <w:t>(C)</w:t>
      </w:r>
      <w:r w:rsidRPr="0041257B">
        <w:rPr>
          <w:rFonts w:hint="eastAsia"/>
          <w:spacing w:val="20"/>
          <w:sz w:val="22"/>
        </w:rPr>
        <w:t>轉</w:t>
      </w:r>
      <w:proofErr w:type="gramStart"/>
      <w:r w:rsidRPr="0041257B">
        <w:rPr>
          <w:rFonts w:hint="eastAsia"/>
          <w:spacing w:val="20"/>
          <w:sz w:val="22"/>
        </w:rPr>
        <w:t>殖</w:t>
      </w:r>
      <w:proofErr w:type="gramEnd"/>
      <w:r w:rsidRPr="0041257B">
        <w:rPr>
          <w:rFonts w:hint="eastAsia"/>
          <w:spacing w:val="20"/>
          <w:sz w:val="22"/>
        </w:rPr>
        <w:t>外來基因可製造胡蘿蔔素的黃金米</w:t>
      </w:r>
    </w:p>
    <w:p w:rsidR="0041257B" w:rsidRPr="0041257B" w:rsidRDefault="0041257B" w:rsidP="0041257B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41257B">
        <w:rPr>
          <w:rFonts w:hint="eastAsia"/>
          <w:spacing w:val="20"/>
          <w:sz w:val="22"/>
        </w:rPr>
        <w:t>(D)</w:t>
      </w:r>
      <w:r w:rsidRPr="0041257B">
        <w:rPr>
          <w:rFonts w:hint="eastAsia"/>
          <w:spacing w:val="20"/>
          <w:sz w:val="22"/>
        </w:rPr>
        <w:t>進行雜交培育的新品種台農</w:t>
      </w:r>
      <w:r w:rsidRPr="0041257B">
        <w:rPr>
          <w:rFonts w:hint="eastAsia"/>
          <w:spacing w:val="20"/>
          <w:sz w:val="22"/>
        </w:rPr>
        <w:t>71</w:t>
      </w:r>
      <w:r w:rsidRPr="0041257B">
        <w:rPr>
          <w:rFonts w:hint="eastAsia"/>
          <w:spacing w:val="20"/>
          <w:sz w:val="22"/>
        </w:rPr>
        <w:t>號米</w:t>
      </w:r>
    </w:p>
    <w:p w:rsidR="002F001B" w:rsidRPr="0041257B" w:rsidRDefault="0041257B" w:rsidP="0041257B">
      <w:pPr>
        <w:pStyle w:val="AA"/>
        <w:spacing w:line="335" w:lineRule="atLeast"/>
        <w:ind w:left="750" w:hangingChars="150" w:hanging="390"/>
        <w:rPr>
          <w:spacing w:val="20"/>
          <w:sz w:val="22"/>
        </w:rPr>
      </w:pPr>
      <w:r w:rsidRPr="0041257B">
        <w:rPr>
          <w:rFonts w:hint="eastAsia"/>
          <w:spacing w:val="20"/>
          <w:sz w:val="22"/>
        </w:rPr>
        <w:t>(E)</w:t>
      </w:r>
      <w:r w:rsidRPr="0041257B">
        <w:rPr>
          <w:rFonts w:hint="eastAsia"/>
          <w:spacing w:val="20"/>
          <w:sz w:val="22"/>
        </w:rPr>
        <w:t>利用雜交提高果肉品質的玉荷包</w:t>
      </w:r>
    </w:p>
    <w:p w:rsidR="002F001B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lastRenderedPageBreak/>
        <w:t>27</w:t>
      </w:r>
      <w:r w:rsidR="002F001B"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2F001B" w:rsidRPr="00061FED">
        <w:rPr>
          <w:rFonts w:hint="eastAsia"/>
          <w:spacing w:val="20"/>
          <w:sz w:val="22"/>
          <w:lang w:val="en-US"/>
        </w:rPr>
        <w:t>圖</w:t>
      </w:r>
      <w:r w:rsidR="002F001B" w:rsidRPr="00061FED">
        <w:rPr>
          <w:rFonts w:hint="eastAsia"/>
          <w:spacing w:val="20"/>
          <w:sz w:val="22"/>
          <w:lang w:val="en-US"/>
        </w:rPr>
        <w:t>2</w:t>
      </w:r>
      <w:r w:rsidR="002F001B" w:rsidRPr="00061FED">
        <w:rPr>
          <w:rFonts w:hint="eastAsia"/>
          <w:spacing w:val="20"/>
          <w:sz w:val="22"/>
          <w:lang w:val="en-US"/>
        </w:rPr>
        <w:t>是某植物接受不同光週期</w:t>
      </w:r>
      <w:r w:rsidR="002475AE" w:rsidRPr="00061FED">
        <w:rPr>
          <w:rFonts w:hint="eastAsia"/>
          <w:spacing w:val="20"/>
          <w:sz w:val="22"/>
          <w:lang w:val="en-US"/>
        </w:rPr>
        <w:t>（</w:t>
      </w:r>
      <w:r w:rsidR="002F001B" w:rsidRPr="00061FED">
        <w:rPr>
          <w:rFonts w:hint="eastAsia"/>
          <w:spacing w:val="20"/>
          <w:sz w:val="22"/>
          <w:lang w:val="en-US"/>
        </w:rPr>
        <w:t>甲</w:t>
      </w:r>
      <w:r w:rsidR="002475AE" w:rsidRPr="00061FED">
        <w:rPr>
          <w:rFonts w:hint="eastAsia"/>
          <w:spacing w:val="20"/>
          <w:sz w:val="22"/>
          <w:lang w:val="en-US"/>
        </w:rPr>
        <w:t>～</w:t>
      </w:r>
      <w:r w:rsidR="002F001B" w:rsidRPr="00061FED">
        <w:rPr>
          <w:rFonts w:hint="eastAsia"/>
          <w:spacing w:val="20"/>
          <w:sz w:val="22"/>
          <w:lang w:val="en-US"/>
        </w:rPr>
        <w:t>戊</w:t>
      </w:r>
      <w:r w:rsidR="002475AE" w:rsidRPr="00061FED">
        <w:rPr>
          <w:rFonts w:hint="eastAsia"/>
          <w:spacing w:val="20"/>
          <w:sz w:val="22"/>
          <w:lang w:val="en-US"/>
        </w:rPr>
        <w:t>）</w:t>
      </w:r>
      <w:r w:rsidR="002F001B" w:rsidRPr="00061FED">
        <w:rPr>
          <w:rFonts w:hint="eastAsia"/>
          <w:spacing w:val="20"/>
          <w:sz w:val="22"/>
          <w:lang w:val="en-US"/>
        </w:rPr>
        <w:t>處理後開花</w:t>
      </w:r>
      <w:r w:rsidR="0091144E" w:rsidRPr="00061FED">
        <w:rPr>
          <w:rFonts w:hint="eastAsia"/>
          <w:spacing w:val="20"/>
          <w:sz w:val="22"/>
          <w:lang w:val="en-US"/>
        </w:rPr>
        <w:t>與否</w:t>
      </w:r>
      <w:r w:rsidR="002F001B" w:rsidRPr="00061FED">
        <w:rPr>
          <w:rFonts w:hint="eastAsia"/>
          <w:spacing w:val="20"/>
          <w:sz w:val="22"/>
          <w:lang w:val="en-US"/>
        </w:rPr>
        <w:t>的結果，</w:t>
      </w:r>
      <w:proofErr w:type="gramStart"/>
      <w:r w:rsidR="002F001B" w:rsidRPr="00061FED">
        <w:rPr>
          <w:rFonts w:hint="eastAsia"/>
          <w:spacing w:val="20"/>
          <w:sz w:val="22"/>
          <w:lang w:val="en-US"/>
        </w:rPr>
        <w:t>其中丙與戊分別</w:t>
      </w:r>
      <w:proofErr w:type="gramEnd"/>
      <w:r w:rsidR="002F001B" w:rsidRPr="00061FED">
        <w:rPr>
          <w:rFonts w:hint="eastAsia"/>
          <w:spacing w:val="20"/>
          <w:sz w:val="22"/>
          <w:lang w:val="en-US"/>
        </w:rPr>
        <w:t>於連續黑暗處理時照射短暫的白光與紅光。根據圖</w:t>
      </w:r>
      <w:r w:rsidR="002F001B" w:rsidRPr="00061FED">
        <w:rPr>
          <w:rFonts w:hint="eastAsia"/>
          <w:spacing w:val="20"/>
          <w:sz w:val="22"/>
          <w:lang w:val="en-US"/>
        </w:rPr>
        <w:t>2</w:t>
      </w:r>
      <w:r w:rsidR="002F001B" w:rsidRPr="00061FED">
        <w:rPr>
          <w:rFonts w:hint="eastAsia"/>
          <w:spacing w:val="20"/>
          <w:sz w:val="22"/>
          <w:lang w:val="en-US"/>
        </w:rPr>
        <w:t>資料，下列哪些正確？</w:t>
      </w:r>
    </w:p>
    <w:p w:rsidR="00077FE6" w:rsidRDefault="006C040E" w:rsidP="00543BE4">
      <w:pPr>
        <w:pStyle w:val="AA"/>
        <w:spacing w:line="360" w:lineRule="atLeast"/>
        <w:ind w:left="690" w:hangingChars="150" w:hanging="330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2075180</wp:posOffset>
                </wp:positionH>
                <wp:positionV relativeFrom="paragraph">
                  <wp:posOffset>71755</wp:posOffset>
                </wp:positionV>
                <wp:extent cx="3456940" cy="1812925"/>
                <wp:effectExtent l="0" t="0" r="10160" b="0"/>
                <wp:wrapSquare wrapText="bothSides"/>
                <wp:docPr id="96" name="群組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6940" cy="1812925"/>
                          <a:chOff x="74776" y="0"/>
                          <a:chExt cx="3457094" cy="1824649"/>
                        </a:xfrm>
                      </wpg:grpSpPr>
                      <wpg:grpSp>
                        <wpg:cNvPr id="38" name="群組 38"/>
                        <wpg:cNvGrpSpPr/>
                        <wpg:grpSpPr>
                          <a:xfrm>
                            <a:off x="74776" y="0"/>
                            <a:ext cx="3457094" cy="1727715"/>
                            <a:chOff x="-116438" y="0"/>
                            <a:chExt cx="3458956" cy="1728739"/>
                          </a:xfrm>
                        </wpg:grpSpPr>
                        <pic:pic xmlns:pic="http://schemas.openxmlformats.org/drawingml/2006/picture">
                          <pic:nvPicPr>
                            <pic:cNvPr id="12" name="圖片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00" y="0"/>
                              <a:ext cx="3138275" cy="15570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3" name="等腰三角形 43"/>
                          <wps:cNvSpPr/>
                          <wps:spPr>
                            <a:xfrm>
                              <a:off x="611747" y="1217053"/>
                              <a:ext cx="91440" cy="106680"/>
                            </a:xfrm>
                            <a:prstGeom prst="triangl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文字方塊 45"/>
                          <wps:cNvSpPr txBox="1"/>
                          <wps:spPr>
                            <a:xfrm>
                              <a:off x="46375" y="1529116"/>
                              <a:ext cx="1014145" cy="1996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6513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065138">
                                  <w:rPr>
                                    <w:noProof/>
                                    <w:sz w:val="18"/>
                                    <w:szCs w:val="18"/>
                                  </w:rPr>
                                  <w:drawing>
                                    <wp:inline distT="0" distB="0" distL="0" distR="0" wp14:anchorId="40C2C981" wp14:editId="0BB93FD8">
                                      <wp:extent cx="106680" cy="114300"/>
                                      <wp:effectExtent l="0" t="0" r="7620" b="0"/>
                                      <wp:docPr id="14" name="圖片 1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668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06513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，</w:t>
                                </w:r>
                                <w:r w:rsidRPr="00065138">
                                  <w:rPr>
                                    <w:sz w:val="18"/>
                                    <w:szCs w:val="18"/>
                                  </w:rPr>
                                  <w:t>紅光處理</w:t>
                                </w:r>
                                <w:r w:rsidRPr="0006513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文字方塊 73"/>
                          <wps:cNvSpPr txBox="1"/>
                          <wps:spPr>
                            <a:xfrm>
                              <a:off x="95534" y="1379975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文字方塊 77"/>
                          <wps:cNvSpPr txBox="1"/>
                          <wps:spPr>
                            <a:xfrm>
                              <a:off x="289008" y="1379975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文字方塊 80"/>
                          <wps:cNvSpPr txBox="1"/>
                          <wps:spPr>
                            <a:xfrm>
                              <a:off x="508904" y="1379975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文字方塊 81"/>
                          <wps:cNvSpPr txBox="1"/>
                          <wps:spPr>
                            <a:xfrm>
                              <a:off x="748305" y="1379975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文字方塊 84"/>
                          <wps:cNvSpPr txBox="1"/>
                          <wps:spPr>
                            <a:xfrm>
                              <a:off x="964034" y="1375800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文字方塊 85"/>
                          <wps:cNvSpPr txBox="1"/>
                          <wps:spPr>
                            <a:xfrm>
                              <a:off x="1165858" y="1375800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文字方塊 86"/>
                          <wps:cNvSpPr txBox="1"/>
                          <wps:spPr>
                            <a:xfrm>
                              <a:off x="1377404" y="1375800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文字方塊 87"/>
                          <wps:cNvSpPr txBox="1"/>
                          <wps:spPr>
                            <a:xfrm>
                              <a:off x="1595929" y="1375800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文字方塊 90"/>
                          <wps:cNvSpPr txBox="1"/>
                          <wps:spPr>
                            <a:xfrm>
                              <a:off x="1825579" y="1379974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文字方塊 91"/>
                          <wps:cNvSpPr txBox="1"/>
                          <wps:spPr>
                            <a:xfrm>
                              <a:off x="2066359" y="1379975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文字方塊 92"/>
                          <wps:cNvSpPr txBox="1"/>
                          <wps:spPr>
                            <a:xfrm>
                              <a:off x="2297410" y="1379975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文字方塊 93"/>
                          <wps:cNvSpPr txBox="1"/>
                          <wps:spPr>
                            <a:xfrm>
                              <a:off x="2529832" y="1379975"/>
                              <a:ext cx="193474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文字方塊 94"/>
                          <wps:cNvSpPr txBox="1"/>
                          <wps:spPr>
                            <a:xfrm>
                              <a:off x="2765064" y="1379975"/>
                              <a:ext cx="192073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文字方塊 97"/>
                          <wps:cNvSpPr txBox="1"/>
                          <wps:spPr>
                            <a:xfrm>
                              <a:off x="2990540" y="1377535"/>
                              <a:ext cx="351978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proofErr w:type="spellStart"/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hr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文字方塊 100"/>
                          <wps:cNvSpPr txBox="1"/>
                          <wps:spPr>
                            <a:xfrm>
                              <a:off x="681783" y="8353"/>
                              <a:ext cx="388362" cy="1503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黑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文字方塊 103"/>
                          <wps:cNvSpPr txBox="1"/>
                          <wps:spPr>
                            <a:xfrm>
                              <a:off x="2050397" y="0"/>
                              <a:ext cx="469294" cy="158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照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文字方塊 106"/>
                          <wps:cNvSpPr txBox="1"/>
                          <wps:spPr>
                            <a:xfrm>
                              <a:off x="2866486" y="4176"/>
                              <a:ext cx="363289" cy="1545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開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文字方塊 109"/>
                          <wps:cNvSpPr txBox="1"/>
                          <wps:spPr>
                            <a:xfrm>
                              <a:off x="2866487" y="227264"/>
                              <a:ext cx="363289" cy="1778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文字方塊 112"/>
                          <wps:cNvSpPr txBox="1"/>
                          <wps:spPr>
                            <a:xfrm>
                              <a:off x="2866487" y="431898"/>
                              <a:ext cx="363289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文字方塊 115"/>
                          <wps:cNvSpPr txBox="1"/>
                          <wps:spPr>
                            <a:xfrm>
                              <a:off x="2866487" y="624032"/>
                              <a:ext cx="363289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－</w:t>
                                </w:r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文字方塊 116"/>
                          <wps:cNvSpPr txBox="1"/>
                          <wps:spPr>
                            <a:xfrm>
                              <a:off x="2866487" y="816137"/>
                              <a:ext cx="363289" cy="1486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＋</w:t>
                                </w:r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文字方塊 119"/>
                          <wps:cNvSpPr txBox="1"/>
                          <wps:spPr>
                            <a:xfrm>
                              <a:off x="2862309" y="1020784"/>
                              <a:ext cx="363289" cy="136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－</w:t>
                                </w:r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文字方塊 122"/>
                          <wps:cNvSpPr txBox="1"/>
                          <wps:spPr>
                            <a:xfrm>
                              <a:off x="-112260" y="218912"/>
                              <a:ext cx="288465" cy="17367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文字方塊 123"/>
                          <wps:cNvSpPr txBox="1"/>
                          <wps:spPr>
                            <a:xfrm>
                              <a:off x="-112260" y="431897"/>
                              <a:ext cx="288465" cy="1695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543BE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文字方塊 124"/>
                          <wps:cNvSpPr txBox="1"/>
                          <wps:spPr>
                            <a:xfrm>
                              <a:off x="-112260" y="624031"/>
                              <a:ext cx="288465" cy="1486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丙</w:t>
                                </w:r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文字方塊 125"/>
                          <wps:cNvSpPr txBox="1"/>
                          <wps:spPr>
                            <a:xfrm>
                              <a:off x="-112260" y="816136"/>
                              <a:ext cx="288465" cy="1486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丁</w:t>
                                </w:r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文字方塊 126"/>
                          <wps:cNvSpPr txBox="1"/>
                          <wps:spPr>
                            <a:xfrm>
                              <a:off x="-116438" y="1024959"/>
                              <a:ext cx="288465" cy="1695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6C040E" w:rsidRDefault="007D5D63" w:rsidP="00743334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proofErr w:type="gramStart"/>
                                <w:r w:rsidRPr="006C040E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戊</w:t>
                                </w:r>
                                <w:proofErr w:type="gramEnd"/>
                              </w:p>
                              <w:p w:rsidR="007D5D63" w:rsidRPr="00065138" w:rsidRDefault="007D5D63" w:rsidP="00543BE4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" name="文字方塊 2"/>
                        <wps:cNvSpPr txBox="1"/>
                        <wps:spPr>
                          <a:xfrm>
                            <a:off x="1410905" y="1640778"/>
                            <a:ext cx="714777" cy="1838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B90287" w:rsidRDefault="007D5D63" w:rsidP="00543BE4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BD5D36">
                                <w:rPr>
                                  <w:sz w:val="22"/>
                                </w:rPr>
                                <w:t>圖</w:t>
                              </w:r>
                              <w:r w:rsidRPr="00BD5D36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96" o:spid="_x0000_s1073" style="position:absolute;left:0;text-align:left;margin-left:163.4pt;margin-top:5.65pt;width:272.2pt;height:142.75pt;z-index:251626496;mso-width-relative:margin;mso-height-relative:margin" coordorigin="747" coordsize="34570,182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">
                <v:group id="群組 38" o:spid="_x0000_s1074" style="position:absolute;left:747;width:34571;height:17277" coordorigin="-1164" coordsize="34589,17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圖片 12" o:spid="_x0000_s1075" type="#_x0000_t75" style="position:absolute;left:9;width:31382;height:155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">
                    <v:imagedata r:id="rId24" o:title=""/>
                    <v:path arrowok="t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43" o:spid="_x0000_s1076" type="#_x0000_t5" style="position:absolute;left:6117;top:12170;width:914;height:10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" filled="f" strokecolor="black [3213]" strokeweight=".5pt"/>
                  <v:shape id="文字方塊 45" o:spid="_x0000_s1077" type="#_x0000_t202" style="position:absolute;left:463;top:15291;width:10142;height:19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NvP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uH4Jf0AvfwHAAD//wMAUEsBAi0AFAAGAAgAAAAhANvh9svuAAAAhQEAABMAAAAAAAAA&#10;AAAAAAAAAAAAAFtDb250ZW50X1R5cGVzXS54bWxQSwECLQAUAAYACAAAACEAWvQsW78AAAAVAQAA&#10;CwAAAAAAAAAAAAAAAAAfAQAAX3JlbHMvLnJlbHNQSwECLQAUAAYACAAAACEA71Tbz8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065138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065138">
                            <w:rPr>
                              <w:noProof/>
                              <w:sz w:val="18"/>
                              <w:szCs w:val="18"/>
                            </w:rPr>
                            <w:drawing>
                              <wp:inline distT="0" distB="0" distL="0" distR="0" wp14:anchorId="40C2C981" wp14:editId="0BB93FD8">
                                <wp:extent cx="106680" cy="114300"/>
                                <wp:effectExtent l="0" t="0" r="7620" b="0"/>
                                <wp:docPr id="14" name="圖片 1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06680" cy="1143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065138">
                            <w:rPr>
                              <w:rFonts w:hint="eastAsia"/>
                              <w:sz w:val="18"/>
                              <w:szCs w:val="18"/>
                            </w:rPr>
                            <w:t>，</w:t>
                          </w:r>
                          <w:r w:rsidRPr="00065138">
                            <w:rPr>
                              <w:sz w:val="18"/>
                              <w:szCs w:val="18"/>
                            </w:rPr>
                            <w:t>紅光處理</w:t>
                          </w:r>
                          <w:r w:rsidRPr="00065138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73" o:spid="_x0000_s1078" type="#_x0000_t202" style="position:absolute;left:955;top:13799;width:1935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77" o:spid="_x0000_s1079" type="#_x0000_t202" style="position:absolute;left:2890;top:13799;width:1920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字方塊 80" o:spid="_x0000_s1080" type="#_x0000_t202" style="position:absolute;left:5089;top:13799;width:1934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字方塊 81" o:spid="_x0000_s1081" type="#_x0000_t202" style="position:absolute;left:7483;top:13799;width:1920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字方塊 84" o:spid="_x0000_s1082" type="#_x0000_t202" style="position:absolute;left:9640;top:13758;width:1935;height:1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文字方塊 85" o:spid="_x0000_s1083" type="#_x0000_t202" style="position:absolute;left:11658;top:13758;width:1921;height:1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86" o:spid="_x0000_s1084" type="#_x0000_t202" style="position:absolute;left:13774;top:13758;width:1934;height:1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2</w:t>
                          </w:r>
                        </w:p>
                      </w:txbxContent>
                    </v:textbox>
                  </v:shape>
                  <v:shape id="文字方塊 87" o:spid="_x0000_s1085" type="#_x0000_t202" style="position:absolute;left:15959;top:13758;width:1921;height:1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4</w:t>
                          </w:r>
                        </w:p>
                      </w:txbxContent>
                    </v:textbox>
                  </v:shape>
                  <v:shape id="文字方塊 90" o:spid="_x0000_s1086" type="#_x0000_t202" style="position:absolute;left:18255;top:13799;width:192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6</w:t>
                          </w:r>
                        </w:p>
                      </w:txbxContent>
                    </v:textbox>
                  </v:shape>
                  <v:shape id="文字方塊 91" o:spid="_x0000_s1087" type="#_x0000_t202" style="position:absolute;left:20663;top:13799;width:1935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8</w:t>
                          </w:r>
                        </w:p>
                      </w:txbxContent>
                    </v:textbox>
                  </v:shape>
                  <v:shape id="文字方塊 92" o:spid="_x0000_s1088" type="#_x0000_t202" style="position:absolute;left:22974;top:13799;width:1920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93" o:spid="_x0000_s1089" type="#_x0000_t202" style="position:absolute;left:25298;top:13799;width:1935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2</w:t>
                          </w:r>
                        </w:p>
                      </w:txbxContent>
                    </v:textbox>
                  </v:shape>
                  <v:shape id="文字方塊 94" o:spid="_x0000_s1090" type="#_x0000_t202" style="position:absolute;left:27650;top:13799;width:192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4</w:t>
                          </w:r>
                        </w:p>
                      </w:txbxContent>
                    </v:textbox>
                  </v:shape>
                  <v:shape id="文字方塊 97" o:spid="_x0000_s1091" type="#_x0000_t202" style="position:absolute;left:29905;top:13775;width:3520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proofErr w:type="spellStart"/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hr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100" o:spid="_x0000_s1092" type="#_x0000_t202" style="position:absolute;left:6817;top:83;width:3884;height:1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黑暗</w:t>
                          </w:r>
                        </w:p>
                      </w:txbxContent>
                    </v:textbox>
                  </v:shape>
                  <v:shape id="文字方塊 103" o:spid="_x0000_s1093" type="#_x0000_t202" style="position:absolute;left:20503;width:4693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1NcxAAAANwAAAAPAAAAZHJzL2Rvd25yZXYueG1sRE9LSwMx&#10;EL4L/Q9hCt5sUgW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ICzU1z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照光</w:t>
                          </w:r>
                        </w:p>
                      </w:txbxContent>
                    </v:textbox>
                  </v:shape>
                  <v:shape id="文字方塊 106" o:spid="_x0000_s1094" type="#_x0000_t202" style="position:absolute;left:28664;top:41;width:3633;height:1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開花</w:t>
                          </w:r>
                        </w:p>
                      </w:txbxContent>
                    </v:textbox>
                  </v:shape>
                  <v:shape id="文字方塊 109" o:spid="_x0000_s1095" type="#_x0000_t202" style="position:absolute;left:28664;top:2272;width:3633;height:1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字方塊 112" o:spid="_x0000_s1096" type="#_x0000_t202" style="position:absolute;left:28664;top:4318;width:3633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字方塊 115" o:spid="_x0000_s1097" type="#_x0000_t202" style="position:absolute;left:28664;top:6240;width:3633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/huxAAAANwAAAAPAAAAZHJzL2Rvd25yZXYueG1sRE9LS8NA&#10;EL4L/Q/LFHqzmwiV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OXP+G7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－</w:t>
                          </w:r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字方塊 116" o:spid="_x0000_s1098" type="#_x0000_t202" style="position:absolute;left:28664;top:8161;width:3633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＋</w:t>
                          </w:r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字方塊 119" o:spid="_x0000_s1099" type="#_x0000_t202" style="position:absolute;left:28623;top:10207;width:3632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－</w:t>
                          </w:r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字方塊 122" o:spid="_x0000_s1100" type="#_x0000_t202" style="position:absolute;left:-1122;top:2189;width:2884;height:1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123" o:spid="_x0000_s1101" type="#_x0000_t202" style="position:absolute;left:-1122;top:4318;width:2884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g88xAAAANwAAAAPAAAAZHJzL2Rvd25yZXYueG1sRE9La8JA&#10;EL4X/A/LCN7qRoV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MsGDzz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543BE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124" o:spid="_x0000_s1102" type="#_x0000_t202" style="position:absolute;left:-1122;top:6240;width:2884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5dIxAAAANwAAAAPAAAAZHJzL2Rvd25yZXYueG1sRE9La8JA&#10;EL4X/A/LCN7qRp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ETvl0j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丙</w:t>
                          </w:r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字方塊 125" o:spid="_x0000_s1103" type="#_x0000_t202" style="position:absolute;left:-1122;top:8161;width:2884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zLTxAAAANwAAAAPAAAAZHJzL2Rvd25yZXYueG1sRE9La8JA&#10;EL4X/A/LCN7qRs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CujMtP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丁</w:t>
                          </w:r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字方塊 126" o:spid="_x0000_s1104" type="#_x0000_t202" style="position:absolute;left:-1164;top:10249;width:288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6C040E" w:rsidRDefault="007D5D63" w:rsidP="00743334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proofErr w:type="gramStart"/>
                          <w:r w:rsidRPr="006C040E">
                            <w:rPr>
                              <w:rFonts w:hint="eastAsia"/>
                              <w:sz w:val="20"/>
                              <w:szCs w:val="18"/>
                            </w:rPr>
                            <w:t>戊</w:t>
                          </w:r>
                          <w:proofErr w:type="gramEnd"/>
                        </w:p>
                        <w:p w:rsidR="007D5D63" w:rsidRPr="00065138" w:rsidRDefault="007D5D63" w:rsidP="00543BE4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文字方塊 2" o:spid="_x0000_s1105" type="#_x0000_t202" style="position:absolute;left:14109;top:16407;width:714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" filled="f" stroked="f" strokeweight=".5pt">
                  <v:textbox inset="0,0,0,0">
                    <w:txbxContent>
                      <w:p w:rsidR="007D5D63" w:rsidRPr="00B90287" w:rsidRDefault="007D5D63" w:rsidP="00543BE4">
                        <w:pPr>
                          <w:jc w:val="center"/>
                          <w:rPr>
                            <w:sz w:val="22"/>
                          </w:rPr>
                        </w:pPr>
                        <w:r w:rsidRPr="00BD5D36">
                          <w:rPr>
                            <w:sz w:val="22"/>
                          </w:rPr>
                          <w:t>圖</w:t>
                        </w:r>
                        <w:r w:rsidRPr="00BD5D36">
                          <w:rPr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77FE6" w:rsidRDefault="00077FE6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077FE6" w:rsidRDefault="00077FE6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077FE6" w:rsidRDefault="00077FE6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077FE6" w:rsidRDefault="00077FE6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077FE6" w:rsidRDefault="00077FE6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EC432D" w:rsidRDefault="00EC432D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EC432D" w:rsidRDefault="00EC432D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rFonts w:hint="eastAsia"/>
          <w:spacing w:val="20"/>
          <w:sz w:val="22"/>
        </w:rPr>
        <w:t>此植物為短日照植物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其臨界夜長為</w:t>
      </w:r>
      <w:r w:rsidRPr="00543BE4">
        <w:rPr>
          <w:rFonts w:hint="eastAsia"/>
          <w:spacing w:val="20"/>
          <w:sz w:val="22"/>
        </w:rPr>
        <w:t>10</w:t>
      </w:r>
      <w:r w:rsidRPr="00543BE4">
        <w:rPr>
          <w:rFonts w:hint="eastAsia"/>
          <w:spacing w:val="20"/>
          <w:sz w:val="22"/>
        </w:rPr>
        <w:t>小時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此植物的開花不受</w:t>
      </w:r>
      <w:proofErr w:type="gramStart"/>
      <w:r w:rsidRPr="00543BE4">
        <w:rPr>
          <w:rFonts w:hint="eastAsia"/>
          <w:spacing w:val="20"/>
          <w:sz w:val="22"/>
        </w:rPr>
        <w:t>光敏素調</w:t>
      </w:r>
      <w:proofErr w:type="gramEnd"/>
      <w:r w:rsidRPr="00543BE4">
        <w:rPr>
          <w:rFonts w:hint="eastAsia"/>
          <w:spacing w:val="20"/>
          <w:sz w:val="22"/>
        </w:rPr>
        <w:t>控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proofErr w:type="gramStart"/>
      <w:r w:rsidRPr="00543BE4">
        <w:rPr>
          <w:rFonts w:hint="eastAsia"/>
          <w:spacing w:val="20"/>
          <w:sz w:val="22"/>
        </w:rPr>
        <w:t>戊於連續</w:t>
      </w:r>
      <w:proofErr w:type="gramEnd"/>
      <w:r w:rsidRPr="00543BE4">
        <w:rPr>
          <w:rFonts w:hint="eastAsia"/>
          <w:spacing w:val="20"/>
          <w:sz w:val="22"/>
        </w:rPr>
        <w:t>黑暗時</w:t>
      </w:r>
      <w:proofErr w:type="gramStart"/>
      <w:r w:rsidRPr="00543BE4">
        <w:rPr>
          <w:rFonts w:hint="eastAsia"/>
          <w:spacing w:val="20"/>
          <w:sz w:val="22"/>
        </w:rPr>
        <w:t>改用遠紅光</w:t>
      </w:r>
      <w:proofErr w:type="gramEnd"/>
      <w:r w:rsidRPr="00543BE4">
        <w:rPr>
          <w:rFonts w:hint="eastAsia"/>
          <w:spacing w:val="20"/>
          <w:sz w:val="22"/>
        </w:rPr>
        <w:t>來處理，可促進開花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="004610AE" w:rsidRPr="00543BE4">
        <w:rPr>
          <w:rFonts w:hint="eastAsia"/>
          <w:spacing w:val="20"/>
          <w:sz w:val="22"/>
        </w:rPr>
        <w:t>聖誕紅</w:t>
      </w:r>
      <w:r w:rsidRPr="00543BE4">
        <w:rPr>
          <w:rFonts w:hint="eastAsia"/>
          <w:spacing w:val="20"/>
          <w:sz w:val="22"/>
        </w:rPr>
        <w:t>具有</w:t>
      </w:r>
      <w:proofErr w:type="gramStart"/>
      <w:r w:rsidRPr="00543BE4">
        <w:rPr>
          <w:rFonts w:hint="eastAsia"/>
          <w:spacing w:val="20"/>
          <w:sz w:val="22"/>
        </w:rPr>
        <w:t>類似光</w:t>
      </w:r>
      <w:proofErr w:type="gramEnd"/>
      <w:r w:rsidRPr="00543BE4">
        <w:rPr>
          <w:rFonts w:hint="eastAsia"/>
          <w:spacing w:val="20"/>
          <w:sz w:val="22"/>
        </w:rPr>
        <w:t>週期的反應而影響開花</w:t>
      </w:r>
    </w:p>
    <w:p w:rsidR="00454227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8</w:t>
      </w:r>
      <w:r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rFonts w:hint="eastAsia"/>
          <w:spacing w:val="20"/>
          <w:sz w:val="22"/>
          <w:lang w:val="en-US"/>
        </w:rPr>
        <w:t>下列有</w:t>
      </w:r>
      <w:r w:rsidR="0041257B" w:rsidRPr="00061FED">
        <w:rPr>
          <w:rFonts w:hint="eastAsia"/>
          <w:spacing w:val="20"/>
          <w:sz w:val="22"/>
          <w:lang w:val="en-US"/>
        </w:rPr>
        <w:t>關</w:t>
      </w:r>
      <w:r w:rsidR="0041257B">
        <w:rPr>
          <w:rFonts w:hint="eastAsia"/>
          <w:spacing w:val="20"/>
          <w:sz w:val="22"/>
          <w:lang w:val="en-US"/>
        </w:rPr>
        <w:t>在顯微鏡下觀察</w:t>
      </w:r>
      <w:r w:rsidRPr="00061FED">
        <w:rPr>
          <w:rFonts w:hint="eastAsia"/>
          <w:spacing w:val="20"/>
          <w:sz w:val="22"/>
          <w:lang w:val="en-US"/>
        </w:rPr>
        <w:t>水蘊草細胞的敘述，哪些正確？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rFonts w:hint="eastAsia"/>
          <w:spacing w:val="20"/>
          <w:sz w:val="22"/>
        </w:rPr>
        <w:t>通常以葉背面朝上較容易觀察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葉片細胞不含氣孔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可以觀察到葉綠體隨細胞質流</w:t>
      </w:r>
      <w:r w:rsidR="0041257B">
        <w:rPr>
          <w:rFonts w:hint="eastAsia"/>
          <w:spacing w:val="20"/>
          <w:sz w:val="22"/>
        </w:rPr>
        <w:t>動</w:t>
      </w:r>
      <w:r w:rsidRPr="00543BE4">
        <w:rPr>
          <w:rFonts w:hint="eastAsia"/>
          <w:spacing w:val="20"/>
          <w:sz w:val="22"/>
        </w:rPr>
        <w:t>的現象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需要染色才容易觀察到細胞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加上幾滴高濃度鹽水時可以觀察到細胞膜</w:t>
      </w:r>
    </w:p>
    <w:p w:rsidR="002F001B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29</w:t>
      </w:r>
      <w:r w:rsidR="002F001B"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2F001B" w:rsidRPr="00061FED">
        <w:rPr>
          <w:rFonts w:hint="eastAsia"/>
          <w:spacing w:val="20"/>
          <w:sz w:val="22"/>
          <w:lang w:val="en-US"/>
        </w:rPr>
        <w:t>在小腸吸收養分過程中，哪些養分</w:t>
      </w:r>
      <w:r w:rsidR="0091144E" w:rsidRPr="00061FED">
        <w:rPr>
          <w:rFonts w:hint="eastAsia"/>
          <w:spacing w:val="20"/>
          <w:sz w:val="22"/>
          <w:lang w:val="en-US"/>
        </w:rPr>
        <w:t>經由</w:t>
      </w:r>
      <w:r w:rsidR="002F001B" w:rsidRPr="00061FED">
        <w:rPr>
          <w:rFonts w:hint="eastAsia"/>
          <w:spacing w:val="20"/>
          <w:sz w:val="22"/>
          <w:lang w:val="en-US"/>
        </w:rPr>
        <w:t>運輸蛋白</w:t>
      </w:r>
      <w:r w:rsidR="0091144E" w:rsidRPr="00061FED">
        <w:rPr>
          <w:rFonts w:hint="eastAsia"/>
          <w:spacing w:val="20"/>
          <w:sz w:val="22"/>
          <w:lang w:val="en-US"/>
        </w:rPr>
        <w:t>，</w:t>
      </w:r>
      <w:proofErr w:type="gramStart"/>
      <w:r w:rsidR="002F001B" w:rsidRPr="00061FED">
        <w:rPr>
          <w:rFonts w:hint="eastAsia"/>
          <w:spacing w:val="20"/>
          <w:sz w:val="22"/>
          <w:lang w:val="en-US"/>
        </w:rPr>
        <w:t>且</w:t>
      </w:r>
      <w:r w:rsidR="0091144E" w:rsidRPr="00061FED">
        <w:rPr>
          <w:rFonts w:hint="eastAsia"/>
          <w:spacing w:val="20"/>
          <w:sz w:val="22"/>
          <w:lang w:val="en-US"/>
        </w:rPr>
        <w:t>以</w:t>
      </w:r>
      <w:r w:rsidR="002F001B" w:rsidRPr="00061FED">
        <w:rPr>
          <w:rFonts w:hint="eastAsia"/>
          <w:spacing w:val="20"/>
          <w:sz w:val="22"/>
          <w:lang w:val="en-US"/>
        </w:rPr>
        <w:t>耗能</w:t>
      </w:r>
      <w:proofErr w:type="gramEnd"/>
      <w:r w:rsidR="0091144E" w:rsidRPr="00061FED">
        <w:rPr>
          <w:rFonts w:hint="eastAsia"/>
          <w:spacing w:val="20"/>
          <w:sz w:val="22"/>
          <w:lang w:val="en-US"/>
        </w:rPr>
        <w:t>的方式進行</w:t>
      </w:r>
      <w:r w:rsidR="002F001B" w:rsidRPr="00061FED">
        <w:rPr>
          <w:rFonts w:hint="eastAsia"/>
          <w:spacing w:val="20"/>
          <w:sz w:val="22"/>
          <w:lang w:val="en-US"/>
        </w:rPr>
        <w:t>？</w:t>
      </w:r>
    </w:p>
    <w:p w:rsidR="002F001B" w:rsidRPr="00BD5D36" w:rsidRDefault="002F001B" w:rsidP="00061FED">
      <w:pPr>
        <w:pStyle w:val="AB"/>
      </w:pPr>
      <w:r w:rsidRPr="00BD5D36">
        <w:rPr>
          <w:rFonts w:hint="eastAsia"/>
        </w:rPr>
        <w:t>(A)</w:t>
      </w:r>
      <w:r w:rsidRPr="00BD5D36">
        <w:rPr>
          <w:rFonts w:hint="eastAsia"/>
        </w:rPr>
        <w:t>維生素</w:t>
      </w:r>
      <w:r w:rsidRPr="00BD5D36">
        <w:rPr>
          <w:rFonts w:hint="eastAsia"/>
        </w:rPr>
        <w:t>D</w:t>
      </w:r>
      <w:r w:rsidRPr="00BD5D36">
        <w:rPr>
          <w:rFonts w:hint="eastAsia"/>
        </w:rPr>
        <w:t>被吸收進入絨毛上皮細胞</w:t>
      </w:r>
      <w:r w:rsidR="002475AE">
        <w:tab/>
      </w:r>
      <w:r w:rsidRPr="00BD5D36">
        <w:t>(</w:t>
      </w:r>
      <w:r w:rsidRPr="00BD5D36">
        <w:rPr>
          <w:rFonts w:hint="eastAsia"/>
        </w:rPr>
        <w:t>B)</w:t>
      </w:r>
      <w:r w:rsidR="0041257B">
        <w:rPr>
          <w:rFonts w:hint="eastAsia"/>
        </w:rPr>
        <w:t>脂質</w:t>
      </w:r>
      <w:r w:rsidRPr="00B16233">
        <w:rPr>
          <w:rFonts w:hint="eastAsia"/>
          <w:spacing w:val="12"/>
        </w:rPr>
        <w:t>被分解後吸收進入絨毛上皮細胞</w:t>
      </w:r>
    </w:p>
    <w:p w:rsidR="002F001B" w:rsidRPr="00061FED" w:rsidRDefault="002F001B" w:rsidP="00061FED">
      <w:pPr>
        <w:pStyle w:val="AB"/>
      </w:pPr>
      <w:r w:rsidRPr="00B45CBE">
        <w:t>(</w:t>
      </w:r>
      <w:r w:rsidRPr="00B45CBE">
        <w:rPr>
          <w:rFonts w:hint="eastAsia"/>
        </w:rPr>
        <w:t>C)</w:t>
      </w:r>
      <w:r w:rsidRPr="00B45CBE">
        <w:rPr>
          <w:rFonts w:hint="eastAsia"/>
        </w:rPr>
        <w:t>葡萄糖被吸收進入絨毛</w:t>
      </w:r>
      <w:r w:rsidR="00E15A21" w:rsidRPr="00061FED">
        <w:rPr>
          <w:rFonts w:hint="eastAsia"/>
        </w:rPr>
        <w:t>上皮細胞</w:t>
      </w:r>
      <w:r w:rsidR="002475AE" w:rsidRPr="00061FED">
        <w:tab/>
      </w:r>
      <w:r w:rsidRPr="00061FED">
        <w:t>(</w:t>
      </w:r>
      <w:r w:rsidRPr="00061FED">
        <w:rPr>
          <w:rFonts w:hint="eastAsia"/>
        </w:rPr>
        <w:t>D)</w:t>
      </w:r>
      <w:r w:rsidRPr="00061FED">
        <w:rPr>
          <w:rFonts w:hint="eastAsia"/>
        </w:rPr>
        <w:t>乳</w:t>
      </w:r>
      <w:r w:rsidR="00E15A21" w:rsidRPr="00061FED">
        <w:rPr>
          <w:rFonts w:hint="eastAsia"/>
        </w:rPr>
        <w:t>糜</w:t>
      </w:r>
      <w:r w:rsidRPr="00061FED">
        <w:rPr>
          <w:rFonts w:hint="eastAsia"/>
        </w:rPr>
        <w:t>微粒進入乳</w:t>
      </w:r>
      <w:r w:rsidR="00E15A21" w:rsidRPr="00061FED">
        <w:rPr>
          <w:rFonts w:hint="eastAsia"/>
        </w:rPr>
        <w:t>糜</w:t>
      </w:r>
      <w:r w:rsidRPr="00061FED">
        <w:rPr>
          <w:rFonts w:hint="eastAsia"/>
        </w:rPr>
        <w:t>管</w:t>
      </w:r>
    </w:p>
    <w:p w:rsidR="002F001B" w:rsidRPr="00061FED" w:rsidRDefault="002F001B" w:rsidP="00061FED">
      <w:pPr>
        <w:pStyle w:val="AB"/>
      </w:pPr>
      <w:r w:rsidRPr="00061FED">
        <w:t>(</w:t>
      </w:r>
      <w:r w:rsidRPr="00061FED">
        <w:rPr>
          <w:rFonts w:hint="eastAsia"/>
        </w:rPr>
        <w:t>E)</w:t>
      </w:r>
      <w:r w:rsidRPr="00061FED">
        <w:rPr>
          <w:rFonts w:hint="eastAsia"/>
        </w:rPr>
        <w:t>胺</w:t>
      </w:r>
      <w:proofErr w:type="gramStart"/>
      <w:r w:rsidRPr="00061FED">
        <w:rPr>
          <w:rFonts w:hint="eastAsia"/>
        </w:rPr>
        <w:t>基酸被吸收</w:t>
      </w:r>
      <w:proofErr w:type="gramEnd"/>
      <w:r w:rsidRPr="00061FED">
        <w:rPr>
          <w:rFonts w:hint="eastAsia"/>
        </w:rPr>
        <w:t>進入絨毛</w:t>
      </w:r>
      <w:r w:rsidR="00E15A21" w:rsidRPr="00061FED">
        <w:rPr>
          <w:rFonts w:hint="eastAsia"/>
        </w:rPr>
        <w:t>上皮細胞</w:t>
      </w:r>
    </w:p>
    <w:p w:rsidR="002F001B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30</w:t>
      </w:r>
      <w:r w:rsidR="002F001B"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2F001B" w:rsidRPr="00061FED">
        <w:rPr>
          <w:rFonts w:hint="eastAsia"/>
          <w:spacing w:val="20"/>
          <w:sz w:val="22"/>
          <w:lang w:val="en-US"/>
        </w:rPr>
        <w:t>圖</w:t>
      </w:r>
      <w:r w:rsidR="002F001B" w:rsidRPr="00061FED">
        <w:rPr>
          <w:spacing w:val="20"/>
          <w:sz w:val="22"/>
          <w:lang w:val="en-US"/>
        </w:rPr>
        <w:t>3</w:t>
      </w:r>
      <w:r w:rsidR="002F001B" w:rsidRPr="00061FED">
        <w:rPr>
          <w:rFonts w:hint="eastAsia"/>
          <w:spacing w:val="20"/>
          <w:sz w:val="22"/>
          <w:lang w:val="en-US"/>
        </w:rPr>
        <w:t>是小腸絨毛結構。有關圖中標示的甲</w:t>
      </w:r>
      <w:r w:rsidR="00B16233">
        <w:rPr>
          <w:rFonts w:hint="eastAsia"/>
          <w:spacing w:val="20"/>
          <w:sz w:val="22"/>
          <w:lang w:val="en-US"/>
        </w:rPr>
        <w:t>～</w:t>
      </w:r>
      <w:r w:rsidR="002F001B" w:rsidRPr="00061FED">
        <w:rPr>
          <w:rFonts w:hint="eastAsia"/>
          <w:spacing w:val="20"/>
          <w:sz w:val="22"/>
          <w:lang w:val="en-US"/>
        </w:rPr>
        <w:t>丁構造的敘述，下列哪些正確？</w:t>
      </w:r>
    </w:p>
    <w:p w:rsidR="002F001B" w:rsidRPr="00543BE4" w:rsidRDefault="00A33B7E" w:rsidP="00543BE4">
      <w:pPr>
        <w:pStyle w:val="AA"/>
        <w:spacing w:line="360" w:lineRule="atLeast"/>
        <w:ind w:left="690" w:hangingChars="150" w:hanging="330"/>
        <w:rPr>
          <w:spacing w:val="20"/>
          <w:sz w:val="22"/>
        </w:rPr>
      </w:pPr>
      <w:r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44340</wp:posOffset>
                </wp:positionH>
                <wp:positionV relativeFrom="paragraph">
                  <wp:posOffset>62865</wp:posOffset>
                </wp:positionV>
                <wp:extent cx="1619885" cy="1993900"/>
                <wp:effectExtent l="0" t="0" r="0" b="6350"/>
                <wp:wrapSquare wrapText="bothSides"/>
                <wp:docPr id="108" name="群組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885" cy="1993900"/>
                          <a:chOff x="12532" y="-30378"/>
                          <a:chExt cx="1622123" cy="1997128"/>
                        </a:xfrm>
                      </wpg:grpSpPr>
                      <wps:wsp>
                        <wps:cNvPr id="10" name="文字方塊 10"/>
                        <wps:cNvSpPr txBox="1"/>
                        <wps:spPr>
                          <a:xfrm>
                            <a:off x="592894" y="1778859"/>
                            <a:ext cx="449580" cy="1878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856969" w:rsidRDefault="007D5D63" w:rsidP="00543BE4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BD5D36">
                                <w:rPr>
                                  <w:sz w:val="22"/>
                                </w:rPr>
                                <w:t>圖</w:t>
                              </w:r>
                              <w:r w:rsidRPr="00BD5D36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7" name="群組 107"/>
                        <wpg:cNvGrpSpPr/>
                        <wpg:grpSpPr>
                          <a:xfrm>
                            <a:off x="12532" y="-30378"/>
                            <a:ext cx="1622123" cy="1834887"/>
                            <a:chOff x="12532" y="-30378"/>
                            <a:chExt cx="1622123" cy="1834887"/>
                          </a:xfrm>
                        </wpg:grpSpPr>
                        <pic:pic xmlns:pic="http://schemas.openxmlformats.org/drawingml/2006/picture">
                          <pic:nvPicPr>
                            <pic:cNvPr id="27" name="圖片 27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743" y="-30378"/>
                              <a:ext cx="1532114" cy="1834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8" name="文字方塊 98"/>
                          <wps:cNvSpPr txBox="1"/>
                          <wps:spPr>
                            <a:xfrm>
                              <a:off x="12532" y="688600"/>
                              <a:ext cx="558125" cy="187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33B7E">
                                  <w:rPr>
                                    <w:rFonts w:hint="eastAsia"/>
                                    <w:sz w:val="20"/>
                                  </w:rPr>
                                  <w:t>小腸絨毛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文字方塊 99"/>
                          <wps:cNvSpPr txBox="1"/>
                          <wps:spPr>
                            <a:xfrm>
                              <a:off x="663880" y="-12720"/>
                              <a:ext cx="570657" cy="187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33B7E">
                                  <w:rPr>
                                    <w:rFonts w:hint="eastAsia"/>
                                    <w:sz w:val="20"/>
                                  </w:rPr>
                                  <w:t>小腸</w:t>
                                </w:r>
                                <w:proofErr w:type="gramStart"/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腔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文字方塊 101"/>
                          <wps:cNvSpPr txBox="1"/>
                          <wps:spPr>
                            <a:xfrm>
                              <a:off x="1394564" y="495872"/>
                              <a:ext cx="240091" cy="1711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文字方塊 102"/>
                          <wps:cNvSpPr txBox="1"/>
                          <wps:spPr>
                            <a:xfrm>
                              <a:off x="1394564" y="730354"/>
                              <a:ext cx="240091" cy="170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文字方塊 104"/>
                          <wps:cNvSpPr txBox="1"/>
                          <wps:spPr>
                            <a:xfrm>
                              <a:off x="1394564" y="906049"/>
                              <a:ext cx="240091" cy="170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文字方塊 105"/>
                          <wps:cNvSpPr txBox="1"/>
                          <wps:spPr>
                            <a:xfrm>
                              <a:off x="1394564" y="1064712"/>
                              <a:ext cx="240091" cy="170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A33B7E" w:rsidRDefault="007D5D63" w:rsidP="00543BE4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08" o:spid="_x0000_s1106" style="position:absolute;left:0;text-align:left;margin-left:334.2pt;margin-top:4.95pt;width:127.55pt;height:157pt;z-index:251665408;mso-width-relative:margin;mso-height-relative:margin" coordorigin="125,-303" coordsize="16221,19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">
                <v:shape id="文字方塊 10" o:spid="_x0000_s1107" type="#_x0000_t202" style="position:absolute;left:5928;top:17788;width:4496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FdK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" filled="f" stroked="f" strokeweight=".5pt">
                  <v:textbox inset="0,0,0,0">
                    <w:txbxContent>
                      <w:p w:rsidR="007D5D63" w:rsidRPr="00856969" w:rsidRDefault="007D5D63" w:rsidP="00543BE4">
                        <w:pPr>
                          <w:jc w:val="center"/>
                          <w:rPr>
                            <w:sz w:val="22"/>
                          </w:rPr>
                        </w:pPr>
                        <w:r w:rsidRPr="00BD5D36">
                          <w:rPr>
                            <w:sz w:val="22"/>
                          </w:rPr>
                          <w:t>圖</w:t>
                        </w:r>
                        <w:r w:rsidRPr="00BD5D36"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v:group id="群組 107" o:spid="_x0000_s1108" style="position:absolute;left:125;top:-303;width:16221;height:18348" coordorigin="125,-303" coordsize="16221,18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<v:shape id="圖片 27" o:spid="_x0000_s1109" type="#_x0000_t75" style="position:absolute;left:817;top:-303;width:15321;height:18348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">
                    <v:imagedata r:id="rId27" o:title=""/>
                    <v:path arrowok="t"/>
                  </v:shape>
                  <v:shape id="文字方塊 98" o:spid="_x0000_s1110" type="#_x0000_t202" style="position:absolute;left:125;top:6886;width:5581;height:1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A33B7E">
                            <w:rPr>
                              <w:rFonts w:hint="eastAsia"/>
                              <w:sz w:val="20"/>
                            </w:rPr>
                            <w:t>小腸絨毛</w:t>
                          </w:r>
                        </w:p>
                      </w:txbxContent>
                    </v:textbox>
                  </v:shape>
                  <v:shape id="文字方塊 99" o:spid="_x0000_s1111" type="#_x0000_t202" style="position:absolute;left:6638;top:-127;width:5707;height:1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A33B7E">
                            <w:rPr>
                              <w:rFonts w:hint="eastAsia"/>
                              <w:sz w:val="20"/>
                            </w:rPr>
                            <w:t>小腸</w:t>
                          </w:r>
                          <w:proofErr w:type="gramStart"/>
                          <w:r>
                            <w:rPr>
                              <w:rFonts w:hint="eastAsia"/>
                              <w:sz w:val="20"/>
                            </w:rPr>
                            <w:t>腔</w:t>
                          </w:r>
                          <w:proofErr w:type="gramEnd"/>
                        </w:p>
                      </w:txbxContent>
                    </v:textbox>
                  </v:shape>
                  <v:shape id="文字方塊 101" o:spid="_x0000_s1112" type="#_x0000_t202" style="position:absolute;left:13945;top:4958;width:240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102" o:spid="_x0000_s1113" type="#_x0000_t202" style="position:absolute;left:13945;top:7303;width:2401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104" o:spid="_x0000_s1114" type="#_x0000_t202" style="position:absolute;left:13945;top:9060;width:2401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ssoxAAAANwAAAAPAAAAZHJzL2Rvd25yZXYueG1sRE9LSwMx&#10;EL4L/Q9hCt5sUhG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A9ayyj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105" o:spid="_x0000_s1115" type="#_x0000_t202" style="position:absolute;left:13945;top:10647;width:2401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m6zxAAAANwAAAAPAAAAZHJzL2Rvd25yZXYueG1sRE9LSwMx&#10;EL4L/Q9hCt5sUkG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GAWbrP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A33B7E" w:rsidRDefault="007D5D63" w:rsidP="00543BE4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2F001B" w:rsidRPr="00543BE4">
        <w:rPr>
          <w:rFonts w:hint="eastAsia"/>
          <w:spacing w:val="20"/>
          <w:sz w:val="22"/>
        </w:rPr>
        <w:t>(A)</w:t>
      </w:r>
      <w:r w:rsidR="002F001B" w:rsidRPr="00543BE4">
        <w:rPr>
          <w:rFonts w:hint="eastAsia"/>
          <w:spacing w:val="20"/>
          <w:sz w:val="22"/>
        </w:rPr>
        <w:t>甲構造屬於上皮組織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proofErr w:type="gramStart"/>
      <w:r w:rsidRPr="00543BE4">
        <w:rPr>
          <w:rFonts w:hint="eastAsia"/>
          <w:spacing w:val="20"/>
          <w:sz w:val="22"/>
        </w:rPr>
        <w:t>乙是疏鬆</w:t>
      </w:r>
      <w:proofErr w:type="gramEnd"/>
      <w:r w:rsidRPr="00543BE4">
        <w:rPr>
          <w:rFonts w:hint="eastAsia"/>
          <w:spacing w:val="20"/>
          <w:sz w:val="22"/>
        </w:rPr>
        <w:t>結締組織可連結甲與下方組織包括丙、丁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乙中的細胞在酸性食</w:t>
      </w:r>
      <w:proofErr w:type="gramStart"/>
      <w:r w:rsidRPr="00543BE4">
        <w:rPr>
          <w:rFonts w:hint="eastAsia"/>
          <w:spacing w:val="20"/>
          <w:sz w:val="22"/>
        </w:rPr>
        <w:t>糜</w:t>
      </w:r>
      <w:proofErr w:type="gramEnd"/>
      <w:r w:rsidRPr="00543BE4">
        <w:rPr>
          <w:rFonts w:hint="eastAsia"/>
          <w:spacing w:val="20"/>
          <w:sz w:val="22"/>
        </w:rPr>
        <w:t>刺激下可分泌胰</w:t>
      </w:r>
      <w:proofErr w:type="gramStart"/>
      <w:r w:rsidRPr="00543BE4">
        <w:rPr>
          <w:rFonts w:hint="eastAsia"/>
          <w:spacing w:val="20"/>
          <w:sz w:val="22"/>
        </w:rPr>
        <w:t>泌</w:t>
      </w:r>
      <w:proofErr w:type="gramEnd"/>
      <w:r w:rsidRPr="00543BE4">
        <w:rPr>
          <w:rFonts w:hint="eastAsia"/>
          <w:spacing w:val="20"/>
          <w:sz w:val="22"/>
        </w:rPr>
        <w:t>素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維生素</w:t>
      </w:r>
      <w:r w:rsidRPr="00543BE4">
        <w:rPr>
          <w:rFonts w:hint="eastAsia"/>
          <w:spacing w:val="20"/>
          <w:sz w:val="22"/>
        </w:rPr>
        <w:t>C</w:t>
      </w:r>
      <w:r w:rsidRPr="00543BE4">
        <w:rPr>
          <w:rFonts w:hint="eastAsia"/>
          <w:spacing w:val="20"/>
          <w:sz w:val="22"/>
        </w:rPr>
        <w:t>被吸收後由丙進入循環系統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維生素</w:t>
      </w:r>
      <w:r w:rsidRPr="00543BE4">
        <w:rPr>
          <w:rFonts w:hint="eastAsia"/>
          <w:spacing w:val="20"/>
          <w:sz w:val="22"/>
        </w:rPr>
        <w:t>E</w:t>
      </w:r>
      <w:r w:rsidRPr="00543BE4">
        <w:rPr>
          <w:rFonts w:hint="eastAsia"/>
          <w:spacing w:val="20"/>
          <w:sz w:val="22"/>
        </w:rPr>
        <w:t>被吸收後由丁進入循環系統</w:t>
      </w:r>
    </w:p>
    <w:p w:rsidR="002F001B" w:rsidRPr="00061FED" w:rsidRDefault="00454227" w:rsidP="006300B7">
      <w:pPr>
        <w:pStyle w:val="TIT1"/>
        <w:spacing w:beforeLines="25" w:before="60"/>
        <w:ind w:left="377" w:hangingChars="145" w:hanging="377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31</w:t>
      </w:r>
      <w:r w:rsidR="002F001B" w:rsidRPr="00061FED">
        <w:rPr>
          <w:rFonts w:hint="eastAsia"/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2F001B" w:rsidRPr="006300B7">
        <w:rPr>
          <w:rFonts w:hint="eastAsia"/>
          <w:spacing w:val="20"/>
          <w:sz w:val="22"/>
          <w:lang w:val="en-US"/>
        </w:rPr>
        <w:t>有關肝門</w:t>
      </w:r>
      <w:r w:rsidR="003835C8" w:rsidRPr="006300B7">
        <w:rPr>
          <w:rFonts w:hint="eastAsia"/>
          <w:spacing w:val="20"/>
          <w:sz w:val="22"/>
          <w:lang w:val="en-US"/>
        </w:rPr>
        <w:t>靜</w:t>
      </w:r>
      <w:r w:rsidR="002F001B" w:rsidRPr="006300B7">
        <w:rPr>
          <w:rFonts w:hint="eastAsia"/>
          <w:spacing w:val="20"/>
          <w:sz w:val="22"/>
          <w:lang w:val="en-US"/>
        </w:rPr>
        <w:t>脈</w:t>
      </w:r>
      <w:proofErr w:type="gramStart"/>
      <w:r w:rsidR="002F001B" w:rsidRPr="006300B7">
        <w:rPr>
          <w:rFonts w:hint="eastAsia"/>
          <w:spacing w:val="20"/>
          <w:sz w:val="22"/>
          <w:lang w:val="en-US"/>
        </w:rPr>
        <w:t>構造與肝門</w:t>
      </w:r>
      <w:proofErr w:type="gramEnd"/>
      <w:r w:rsidR="002F001B" w:rsidRPr="006300B7">
        <w:rPr>
          <w:rFonts w:hint="eastAsia"/>
          <w:spacing w:val="20"/>
          <w:sz w:val="22"/>
          <w:lang w:val="en-US"/>
        </w:rPr>
        <w:t>脈循環的敘述，下列哪些正確</w:t>
      </w:r>
      <w:r w:rsidR="002F001B" w:rsidRPr="006300B7">
        <w:rPr>
          <w:spacing w:val="20"/>
          <w:sz w:val="22"/>
          <w:lang w:val="en-US"/>
        </w:rPr>
        <w:t>？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rFonts w:hint="eastAsia"/>
          <w:spacing w:val="20"/>
          <w:sz w:val="22"/>
        </w:rPr>
        <w:t>匯集來自消化道的血液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有非常發達的平滑肌與彈性纖維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直接將來自消化道吸收的葡萄糖、胺基酸運送到肝臟微血管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直接將來自消化道</w:t>
      </w:r>
      <w:proofErr w:type="gramStart"/>
      <w:r w:rsidRPr="00543BE4">
        <w:rPr>
          <w:rFonts w:hint="eastAsia"/>
          <w:spacing w:val="20"/>
          <w:sz w:val="22"/>
        </w:rPr>
        <w:t>吸收的脂質</w:t>
      </w:r>
      <w:proofErr w:type="gramEnd"/>
      <w:r w:rsidRPr="00543BE4">
        <w:rPr>
          <w:rFonts w:hint="eastAsia"/>
          <w:spacing w:val="20"/>
          <w:sz w:val="22"/>
        </w:rPr>
        <w:t>運送到肝臟微血管</w:t>
      </w:r>
    </w:p>
    <w:p w:rsidR="00077FE6" w:rsidRDefault="002F001B" w:rsidP="00EC432D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="008647A4" w:rsidRPr="00543BE4">
        <w:rPr>
          <w:rFonts w:hint="eastAsia"/>
          <w:spacing w:val="20"/>
          <w:sz w:val="22"/>
        </w:rPr>
        <w:t>肝門脈</w:t>
      </w:r>
      <w:r w:rsidRPr="00543BE4">
        <w:rPr>
          <w:rFonts w:hint="eastAsia"/>
          <w:spacing w:val="20"/>
          <w:sz w:val="22"/>
        </w:rPr>
        <w:t>血液</w:t>
      </w:r>
      <w:proofErr w:type="gramStart"/>
      <w:r w:rsidRPr="00543BE4">
        <w:rPr>
          <w:rFonts w:hint="eastAsia"/>
          <w:spacing w:val="20"/>
          <w:sz w:val="22"/>
        </w:rPr>
        <w:t>的氧分壓</w:t>
      </w:r>
      <w:proofErr w:type="gramEnd"/>
      <w:r w:rsidRPr="00543BE4">
        <w:rPr>
          <w:rFonts w:hint="eastAsia"/>
          <w:spacing w:val="20"/>
          <w:sz w:val="22"/>
        </w:rPr>
        <w:t>與肺靜脈相同</w:t>
      </w:r>
      <w:r w:rsidR="00077FE6">
        <w:rPr>
          <w:spacing w:val="20"/>
          <w:sz w:val="22"/>
        </w:rPr>
        <w:br w:type="page"/>
      </w:r>
    </w:p>
    <w:p w:rsidR="002F001B" w:rsidRPr="00061FED" w:rsidRDefault="002F001B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lastRenderedPageBreak/>
        <w:t>3</w:t>
      </w:r>
      <w:r w:rsidR="00454227" w:rsidRPr="00061FED">
        <w:rPr>
          <w:spacing w:val="20"/>
          <w:sz w:val="22"/>
          <w:lang w:val="en-US"/>
        </w:rPr>
        <w:t>2</w:t>
      </w:r>
      <w:r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rFonts w:hint="eastAsia"/>
          <w:spacing w:val="20"/>
          <w:sz w:val="22"/>
          <w:lang w:val="en-US"/>
        </w:rPr>
        <w:t>某科學家研究</w:t>
      </w:r>
      <w:proofErr w:type="gramStart"/>
      <w:r w:rsidRPr="00061FED">
        <w:rPr>
          <w:rFonts w:hint="eastAsia"/>
          <w:spacing w:val="20"/>
          <w:sz w:val="22"/>
          <w:lang w:val="en-US"/>
        </w:rPr>
        <w:t>腦垂腺的</w:t>
      </w:r>
      <w:proofErr w:type="gramEnd"/>
      <w:r w:rsidR="003835C8" w:rsidRPr="00061FED">
        <w:rPr>
          <w:rFonts w:hint="eastAsia"/>
          <w:spacing w:val="20"/>
          <w:sz w:val="22"/>
          <w:lang w:val="en-US"/>
        </w:rPr>
        <w:t>促腎上腺皮質素</w:t>
      </w:r>
      <w:r w:rsidR="002475AE" w:rsidRPr="00061FED">
        <w:rPr>
          <w:rFonts w:hint="eastAsia"/>
          <w:spacing w:val="20"/>
          <w:sz w:val="22"/>
          <w:lang w:val="en-US"/>
        </w:rPr>
        <w:t>（</w:t>
      </w:r>
      <w:r w:rsidR="00284810" w:rsidRPr="00061FED">
        <w:rPr>
          <w:rFonts w:hint="eastAsia"/>
          <w:spacing w:val="20"/>
          <w:sz w:val="22"/>
          <w:lang w:val="en-US"/>
        </w:rPr>
        <w:t>簡稱</w:t>
      </w:r>
      <w:r w:rsidRPr="00061FED">
        <w:rPr>
          <w:rFonts w:hint="eastAsia"/>
          <w:spacing w:val="20"/>
          <w:sz w:val="22"/>
          <w:lang w:val="en-US"/>
        </w:rPr>
        <w:t>ACTH</w:t>
      </w:r>
      <w:r w:rsidR="002475AE" w:rsidRPr="00061FED">
        <w:rPr>
          <w:rFonts w:hint="eastAsia"/>
          <w:spacing w:val="20"/>
          <w:sz w:val="22"/>
          <w:lang w:val="en-US"/>
        </w:rPr>
        <w:t>）</w:t>
      </w:r>
      <w:r w:rsidRPr="00061FED">
        <w:rPr>
          <w:rFonts w:hint="eastAsia"/>
          <w:spacing w:val="20"/>
          <w:sz w:val="22"/>
          <w:lang w:val="en-US"/>
        </w:rPr>
        <w:t>分泌增加對實驗鼠生理變化的影響。下列敘述哪些正確？</w:t>
      </w:r>
    </w:p>
    <w:p w:rsidR="00B16233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="00284810" w:rsidRPr="007D5D63">
        <w:rPr>
          <w:rFonts w:hint="eastAsia"/>
          <w:spacing w:val="-20"/>
          <w:sz w:val="22"/>
        </w:rPr>
        <w:t xml:space="preserve"> </w:t>
      </w:r>
      <w:r w:rsidRPr="00543BE4">
        <w:rPr>
          <w:rFonts w:hint="eastAsia"/>
          <w:spacing w:val="20"/>
          <w:sz w:val="22"/>
        </w:rPr>
        <w:t>ACTH</w:t>
      </w:r>
      <w:r w:rsidRPr="00543BE4">
        <w:rPr>
          <w:rFonts w:hint="eastAsia"/>
          <w:spacing w:val="20"/>
          <w:sz w:val="22"/>
        </w:rPr>
        <w:t>刺激腎上腺皮質分泌糖皮質素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="00284810" w:rsidRPr="007D5D63">
        <w:rPr>
          <w:rFonts w:hint="eastAsia"/>
          <w:spacing w:val="-20"/>
          <w:sz w:val="22"/>
        </w:rPr>
        <w:t xml:space="preserve"> </w:t>
      </w:r>
      <w:r w:rsidRPr="00543BE4">
        <w:rPr>
          <w:rFonts w:hint="eastAsia"/>
          <w:spacing w:val="20"/>
          <w:sz w:val="22"/>
        </w:rPr>
        <w:t>ACTH</w:t>
      </w:r>
      <w:r w:rsidRPr="00543BE4">
        <w:rPr>
          <w:rFonts w:hint="eastAsia"/>
          <w:spacing w:val="20"/>
          <w:sz w:val="22"/>
        </w:rPr>
        <w:t>刺激</w:t>
      </w:r>
      <w:proofErr w:type="gramStart"/>
      <w:r w:rsidRPr="00543BE4">
        <w:rPr>
          <w:rFonts w:hint="eastAsia"/>
          <w:spacing w:val="20"/>
          <w:sz w:val="22"/>
        </w:rPr>
        <w:t>腎上腺髓</w:t>
      </w:r>
      <w:proofErr w:type="gramEnd"/>
      <w:r w:rsidRPr="00543BE4">
        <w:rPr>
          <w:rFonts w:hint="eastAsia"/>
          <w:spacing w:val="20"/>
          <w:sz w:val="22"/>
        </w:rPr>
        <w:t>質分泌</w:t>
      </w:r>
      <w:proofErr w:type="gramStart"/>
      <w:r w:rsidRPr="00543BE4">
        <w:rPr>
          <w:rFonts w:hint="eastAsia"/>
          <w:spacing w:val="20"/>
          <w:sz w:val="22"/>
        </w:rPr>
        <w:t>醛固酮</w:t>
      </w:r>
      <w:proofErr w:type="gramEnd"/>
    </w:p>
    <w:p w:rsidR="00B16233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糖皮質素</w:t>
      </w:r>
      <w:proofErr w:type="gramStart"/>
      <w:r w:rsidRPr="00543BE4">
        <w:rPr>
          <w:rFonts w:hint="eastAsia"/>
          <w:spacing w:val="20"/>
          <w:sz w:val="22"/>
        </w:rPr>
        <w:t>增進糖質新生</w:t>
      </w:r>
      <w:proofErr w:type="gramEnd"/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proofErr w:type="gramStart"/>
      <w:r w:rsidRPr="00543BE4">
        <w:rPr>
          <w:rFonts w:hint="eastAsia"/>
          <w:spacing w:val="20"/>
          <w:sz w:val="22"/>
        </w:rPr>
        <w:t>醛固酮促進腎</w:t>
      </w:r>
      <w:proofErr w:type="gramEnd"/>
      <w:r w:rsidRPr="00543BE4">
        <w:rPr>
          <w:rFonts w:hint="eastAsia"/>
          <w:spacing w:val="20"/>
          <w:sz w:val="22"/>
        </w:rPr>
        <w:t>小管對</w:t>
      </w:r>
      <w:r w:rsidR="00CB1146" w:rsidRPr="00DE1B8F">
        <w:rPr>
          <w:spacing w:val="20"/>
          <w:position w:val="-2"/>
          <w:sz w:val="22"/>
        </w:rPr>
        <w:object w:dxaOrig="440" w:dyaOrig="300">
          <v:shape id="_x0000_i1026" type="#_x0000_t75" style="width:21.75pt;height:14.25pt" o:ole="">
            <v:imagedata r:id="rId28" o:title=""/>
          </v:shape>
          <o:OLEObject Type="Embed" ProgID="Equation.DSMT4" ShapeID="_x0000_i1026" DrawAspect="Content" ObjectID="_1656606709" r:id="rId29"/>
        </w:object>
      </w:r>
      <w:r w:rsidRPr="00543BE4">
        <w:rPr>
          <w:rFonts w:hint="eastAsia"/>
          <w:spacing w:val="20"/>
          <w:sz w:val="22"/>
        </w:rPr>
        <w:t>排出與</w:t>
      </w:r>
      <w:r w:rsidR="00CB1146" w:rsidRPr="00DE1B8F">
        <w:rPr>
          <w:spacing w:val="20"/>
          <w:position w:val="-2"/>
          <w:sz w:val="22"/>
        </w:rPr>
        <w:object w:dxaOrig="340" w:dyaOrig="279">
          <v:shape id="_x0000_i1027" type="#_x0000_t75" style="width:17.65pt;height:14.25pt" o:ole="">
            <v:imagedata r:id="rId30" o:title=""/>
          </v:shape>
          <o:OLEObject Type="Embed" ProgID="Equation.DSMT4" ShapeID="_x0000_i1027" DrawAspect="Content" ObjectID="_1656606710" r:id="rId31"/>
        </w:object>
      </w:r>
      <w:r w:rsidRPr="00543BE4">
        <w:rPr>
          <w:rFonts w:hint="eastAsia"/>
          <w:spacing w:val="20"/>
          <w:sz w:val="22"/>
        </w:rPr>
        <w:t>吸收增加</w:t>
      </w:r>
    </w:p>
    <w:p w:rsidR="002F001B" w:rsidRPr="00543BE4" w:rsidRDefault="002F001B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糖皮質素刺激下，細胞</w:t>
      </w:r>
      <w:r w:rsidRPr="00543BE4">
        <w:rPr>
          <w:rFonts w:hint="eastAsia"/>
          <w:spacing w:val="20"/>
          <w:sz w:val="22"/>
        </w:rPr>
        <w:t>c-AMP</w:t>
      </w:r>
      <w:r w:rsidRPr="00543BE4">
        <w:rPr>
          <w:rFonts w:hint="eastAsia"/>
          <w:spacing w:val="20"/>
          <w:sz w:val="22"/>
        </w:rPr>
        <w:t>濃度升高</w:t>
      </w:r>
    </w:p>
    <w:p w:rsidR="00063029" w:rsidRPr="00AC7F9C" w:rsidRDefault="00454227" w:rsidP="006300B7">
      <w:pPr>
        <w:pStyle w:val="-"/>
      </w:pPr>
      <w:r w:rsidRPr="00AC7F9C">
        <w:t>33</w:t>
      </w:r>
      <w:r w:rsidR="00063029" w:rsidRPr="00AC7F9C">
        <w:t>-</w:t>
      </w:r>
      <w:r w:rsidRPr="00AC7F9C">
        <w:t>34</w:t>
      </w:r>
      <w:proofErr w:type="gramStart"/>
      <w:r w:rsidR="00063029" w:rsidRPr="00AC7F9C">
        <w:rPr>
          <w:rFonts w:hint="eastAsia"/>
        </w:rPr>
        <w:t>題為題</w:t>
      </w:r>
      <w:proofErr w:type="gramEnd"/>
      <w:r w:rsidR="00063029" w:rsidRPr="00AC7F9C">
        <w:rPr>
          <w:rFonts w:hint="eastAsia"/>
        </w:rPr>
        <w:t>組</w:t>
      </w:r>
    </w:p>
    <w:p w:rsidR="00063029" w:rsidRPr="00B16233" w:rsidRDefault="00063029" w:rsidP="00B16233">
      <w:pPr>
        <w:pStyle w:val="TIT1"/>
        <w:tabs>
          <w:tab w:val="clear" w:pos="360"/>
          <w:tab w:val="left" w:pos="0"/>
        </w:tabs>
        <w:spacing w:beforeLines="25" w:before="60"/>
        <w:ind w:left="0" w:firstLineChars="200" w:firstLine="520"/>
        <w:rPr>
          <w:color w:val="000000" w:themeColor="text1"/>
          <w:spacing w:val="20"/>
          <w:sz w:val="22"/>
          <w:szCs w:val="24"/>
          <w:lang w:val="en-US" w:eastAsia="zh-HK"/>
        </w:rPr>
      </w:pP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冬季是呼吸道疾病感染高峰期，其中包括肺炎鏈球菌的感染。我國</w:t>
      </w:r>
      <w:proofErr w:type="gramStart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疾管署於</w:t>
      </w:r>
      <w:proofErr w:type="gram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2013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年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10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月起，提供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75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歲以上長者及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2-5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歲幼童施打公費肺炎鏈球菌疫苗，以減少長者及幼兒因感染肺炎鏈球菌導致嚴重併發症或死亡的風險。依上述資訊與習得的知識，回答下列問題。</w:t>
      </w:r>
    </w:p>
    <w:p w:rsidR="00063029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33</w:t>
      </w:r>
      <w:r w:rsidR="00063029"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063029" w:rsidRPr="00061FED">
        <w:rPr>
          <w:spacing w:val="20"/>
          <w:sz w:val="22"/>
          <w:lang w:val="en-US"/>
        </w:rPr>
        <w:t>下列有關細菌的敘述，哪些正確</w:t>
      </w:r>
      <w:r w:rsidR="002475AE" w:rsidRPr="00061FED">
        <w:rPr>
          <w:rFonts w:hint="eastAsia"/>
          <w:spacing w:val="20"/>
          <w:sz w:val="22"/>
          <w:lang w:val="en-US"/>
        </w:rPr>
        <w:t>？</w:t>
      </w:r>
    </w:p>
    <w:p w:rsidR="00063029" w:rsidRPr="00B45CBE" w:rsidRDefault="00063029" w:rsidP="00061FED">
      <w:pPr>
        <w:pStyle w:val="AB"/>
      </w:pPr>
      <w:r w:rsidRPr="00B45CBE">
        <w:t>(A)</w:t>
      </w:r>
      <w:r w:rsidRPr="00B45CBE">
        <w:t>細胞壁的主要成分是肽聚糖</w:t>
      </w:r>
      <w:r w:rsidR="002475AE">
        <w:tab/>
      </w:r>
      <w:r w:rsidRPr="00B45CBE">
        <w:rPr>
          <w:rFonts w:hint="eastAsia"/>
        </w:rPr>
        <w:t>(</w:t>
      </w:r>
      <w:r w:rsidRPr="00B45CBE">
        <w:t>B)</w:t>
      </w:r>
      <w:r w:rsidR="0041257B">
        <w:rPr>
          <w:rFonts w:hint="eastAsia"/>
        </w:rPr>
        <w:t>只能</w:t>
      </w:r>
      <w:r w:rsidRPr="00B45CBE">
        <w:t>釋放外毒素引起疾病</w:t>
      </w:r>
    </w:p>
    <w:p w:rsidR="00063029" w:rsidRPr="00B45CBE" w:rsidRDefault="00063029" w:rsidP="00061FED">
      <w:pPr>
        <w:pStyle w:val="AB"/>
      </w:pPr>
      <w:r w:rsidRPr="00B45CBE">
        <w:t>(C)</w:t>
      </w:r>
      <w:r w:rsidRPr="00B45CBE">
        <w:t>可利用基因操縱組同時表現多個基因</w:t>
      </w:r>
      <w:r w:rsidR="002475AE">
        <w:tab/>
      </w:r>
      <w:r w:rsidRPr="00B45CBE">
        <w:t>(D)</w:t>
      </w:r>
      <w:r w:rsidRPr="00B45CBE">
        <w:t>細胞質中可存在游離環狀</w:t>
      </w:r>
      <w:r w:rsidRPr="00B45CBE">
        <w:t>DNA</w:t>
      </w:r>
    </w:p>
    <w:p w:rsidR="00063029" w:rsidRPr="00AC7F9C" w:rsidRDefault="00063029" w:rsidP="00061FED">
      <w:pPr>
        <w:pStyle w:val="AB"/>
      </w:pPr>
      <w:r w:rsidRPr="00AC7F9C">
        <w:t>(E)</w:t>
      </w:r>
      <w:r w:rsidRPr="00AC7F9C">
        <w:t>在</w:t>
      </w:r>
      <w:proofErr w:type="gramStart"/>
      <w:r w:rsidRPr="00AC7F9C">
        <w:t>轉譯前</w:t>
      </w:r>
      <w:proofErr w:type="gramEnd"/>
      <w:r w:rsidRPr="00AC7F9C">
        <w:t>，</w:t>
      </w:r>
      <w:r w:rsidRPr="00AC7F9C">
        <w:t>mRNA</w:t>
      </w:r>
      <w:r w:rsidRPr="00AC7F9C">
        <w:t>需經過剪接修飾</w:t>
      </w:r>
    </w:p>
    <w:p w:rsidR="00063029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34</w:t>
      </w:r>
      <w:r w:rsidR="00063029" w:rsidRPr="00061FED">
        <w:rPr>
          <w:spacing w:val="20"/>
          <w:sz w:val="22"/>
          <w:lang w:val="en-US"/>
        </w:rPr>
        <w:t>.</w:t>
      </w:r>
      <w:r w:rsidR="002475AE" w:rsidRPr="00061FED">
        <w:rPr>
          <w:spacing w:val="20"/>
          <w:sz w:val="22"/>
          <w:lang w:val="en-US"/>
        </w:rPr>
        <w:tab/>
      </w:r>
      <w:r w:rsidR="00063029" w:rsidRPr="00061FED">
        <w:rPr>
          <w:rFonts w:hint="eastAsia"/>
          <w:spacing w:val="20"/>
          <w:sz w:val="22"/>
          <w:lang w:val="en-US"/>
        </w:rPr>
        <w:t>有關肺炎鏈球菌的感染與疫苗，下列推測哪些正確？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rFonts w:hint="eastAsia"/>
          <w:spacing w:val="20"/>
          <w:sz w:val="22"/>
        </w:rPr>
        <w:t>肺炎鏈球菌只會感染長者和幼兒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肺炎鏈球菌的感染主要與免疫力有關</w:t>
      </w:r>
      <w:r w:rsidR="003835C8" w:rsidRPr="00543BE4">
        <w:rPr>
          <w:rFonts w:hint="eastAsia"/>
          <w:spacing w:val="20"/>
          <w:sz w:val="22"/>
        </w:rPr>
        <w:t>，而</w:t>
      </w:r>
      <w:r w:rsidRPr="00543BE4">
        <w:rPr>
          <w:rFonts w:hint="eastAsia"/>
          <w:spacing w:val="20"/>
          <w:sz w:val="22"/>
        </w:rPr>
        <w:t>與年紀無關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長者和</w:t>
      </w:r>
      <w:proofErr w:type="gramStart"/>
      <w:r w:rsidRPr="00543BE4">
        <w:rPr>
          <w:rFonts w:hint="eastAsia"/>
          <w:spacing w:val="20"/>
          <w:sz w:val="22"/>
        </w:rPr>
        <w:t>幼兒需施打</w:t>
      </w:r>
      <w:proofErr w:type="gramEnd"/>
      <w:r w:rsidRPr="00543BE4">
        <w:rPr>
          <w:rFonts w:hint="eastAsia"/>
          <w:spacing w:val="20"/>
          <w:sz w:val="22"/>
        </w:rPr>
        <w:t>疫苗的原因相同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年輕人都不會被感染，所以</w:t>
      </w:r>
      <w:proofErr w:type="gramStart"/>
      <w:r w:rsidRPr="00543BE4">
        <w:rPr>
          <w:spacing w:val="20"/>
          <w:sz w:val="22"/>
        </w:rPr>
        <w:t>不需施打</w:t>
      </w:r>
      <w:proofErr w:type="gramEnd"/>
      <w:r w:rsidRPr="00543BE4">
        <w:rPr>
          <w:spacing w:val="20"/>
          <w:sz w:val="22"/>
        </w:rPr>
        <w:t>疫苗</w:t>
      </w:r>
    </w:p>
    <w:p w:rsidR="00063029" w:rsidRPr="00543BE4" w:rsidRDefault="00063029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E)</w:t>
      </w:r>
      <w:r w:rsidRPr="00543BE4">
        <w:rPr>
          <w:spacing w:val="20"/>
          <w:sz w:val="22"/>
        </w:rPr>
        <w:t>醫護人員感染風險高，</w:t>
      </w:r>
      <w:proofErr w:type="gramStart"/>
      <w:r w:rsidRPr="00543BE4">
        <w:rPr>
          <w:spacing w:val="20"/>
          <w:sz w:val="22"/>
        </w:rPr>
        <w:t>所以需施打</w:t>
      </w:r>
      <w:proofErr w:type="gramEnd"/>
      <w:r w:rsidRPr="00543BE4">
        <w:rPr>
          <w:spacing w:val="20"/>
          <w:sz w:val="22"/>
        </w:rPr>
        <w:t>疫苗</w:t>
      </w:r>
    </w:p>
    <w:p w:rsidR="00454227" w:rsidRPr="00061FED" w:rsidRDefault="00454227" w:rsidP="00061FED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35.</w:t>
      </w:r>
      <w:r w:rsidR="002475AE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中國科學家</w:t>
      </w:r>
      <w:proofErr w:type="gramStart"/>
      <w:r w:rsidRPr="00061FED">
        <w:rPr>
          <w:spacing w:val="20"/>
          <w:sz w:val="22"/>
          <w:lang w:val="en-US"/>
        </w:rPr>
        <w:t>屠呦呦</w:t>
      </w:r>
      <w:proofErr w:type="gramEnd"/>
      <w:r w:rsidRPr="00061FED">
        <w:rPr>
          <w:spacing w:val="20"/>
          <w:sz w:val="22"/>
          <w:lang w:val="en-US"/>
        </w:rPr>
        <w:t>因發現抗瘧疾藥青蒿素，而獲得</w:t>
      </w:r>
      <w:r w:rsidRPr="00061FED">
        <w:rPr>
          <w:spacing w:val="20"/>
          <w:sz w:val="22"/>
          <w:lang w:val="en-US"/>
        </w:rPr>
        <w:t>2015</w:t>
      </w:r>
      <w:r w:rsidRPr="00061FED">
        <w:rPr>
          <w:spacing w:val="20"/>
          <w:sz w:val="22"/>
          <w:lang w:val="en-US"/>
        </w:rPr>
        <w:t>年諾貝爾生理醫學獎。下列有關瘧疾的敘述，哪些正確？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A)</w:t>
      </w:r>
      <w:r w:rsidRPr="00543BE4">
        <w:rPr>
          <w:spacing w:val="20"/>
          <w:sz w:val="22"/>
        </w:rPr>
        <w:t>瘧疾是因瘧原蟲寄生於紅血球中而引起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因青蒿素的發現，瘧疾已在</w:t>
      </w:r>
      <w:r w:rsidRPr="00543BE4">
        <w:rPr>
          <w:spacing w:val="20"/>
          <w:sz w:val="22"/>
        </w:rPr>
        <w:t>90</w:t>
      </w:r>
      <w:r w:rsidRPr="00543BE4">
        <w:rPr>
          <w:spacing w:val="20"/>
          <w:sz w:val="22"/>
        </w:rPr>
        <w:t>年代即被根除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青蒿素發現前主要利用抗生素來治療瘧疾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除</w:t>
      </w:r>
      <w:proofErr w:type="gramStart"/>
      <w:r w:rsidRPr="00543BE4">
        <w:rPr>
          <w:spacing w:val="20"/>
          <w:sz w:val="22"/>
        </w:rPr>
        <w:t>青蒿素外</w:t>
      </w:r>
      <w:proofErr w:type="gramEnd"/>
      <w:r w:rsidRPr="00543BE4">
        <w:rPr>
          <w:spacing w:val="20"/>
          <w:sz w:val="22"/>
        </w:rPr>
        <w:t>，目前已經利用疫苗來預防瘧疾</w:t>
      </w:r>
    </w:p>
    <w:p w:rsidR="00454227" w:rsidRPr="00543BE4" w:rsidRDefault="00454227" w:rsidP="00543BE4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E)</w:t>
      </w:r>
      <w:r w:rsidRPr="00543BE4">
        <w:rPr>
          <w:spacing w:val="20"/>
          <w:sz w:val="22"/>
        </w:rPr>
        <w:t>相較於正常人，瘧原蟲不易感染鐮刀型貧血症的患者</w:t>
      </w:r>
    </w:p>
    <w:p w:rsidR="005C7337" w:rsidRPr="00BD5D36" w:rsidRDefault="005C7337" w:rsidP="00504151">
      <w:pPr>
        <w:pStyle w:val="a9"/>
      </w:pPr>
      <w:r w:rsidRPr="00BD5D36">
        <w:rPr>
          <w:rFonts w:hint="eastAsia"/>
        </w:rPr>
        <w:t>三</w:t>
      </w:r>
      <w:r w:rsidRPr="00BD5D36">
        <w:t>、閱讀題</w:t>
      </w:r>
      <w:r w:rsidR="00BB76FD" w:rsidRPr="00BD5D36">
        <w:rPr>
          <w:rFonts w:hint="eastAsia"/>
        </w:rPr>
        <w:t>（</w:t>
      </w:r>
      <w:r w:rsidR="00A92BF0" w:rsidRPr="00BD5D36">
        <w:rPr>
          <w:rFonts w:hint="eastAsia"/>
        </w:rPr>
        <w:t>占</w:t>
      </w:r>
      <w:r w:rsidR="00167498" w:rsidRPr="00BD5D36">
        <w:rPr>
          <w:rFonts w:hint="eastAsia"/>
        </w:rPr>
        <w:t>16</w:t>
      </w:r>
      <w:r w:rsidR="00BB76FD" w:rsidRPr="00BD5D36">
        <w:rPr>
          <w:rFonts w:hint="eastAsia"/>
        </w:rPr>
        <w:t>分）</w:t>
      </w:r>
    </w:p>
    <w:p w:rsidR="00A92BF0" w:rsidRPr="00BD5D36" w:rsidRDefault="005C7337" w:rsidP="002A3CF8">
      <w:pPr>
        <w:pStyle w:val="a6"/>
        <w:spacing w:beforeLines="25" w:before="60" w:afterLines="25" w:after="60" w:line="320" w:lineRule="atLeast"/>
        <w:ind w:left="720" w:hangingChars="300" w:hanging="720"/>
      </w:pPr>
      <w:r w:rsidRPr="002A3CF8">
        <w:t>說明：</w:t>
      </w:r>
      <w:proofErr w:type="gramStart"/>
      <w:r w:rsidR="00025B70" w:rsidRPr="002A3CF8">
        <w:rPr>
          <w:rFonts w:hint="eastAsia"/>
        </w:rPr>
        <w:t>第</w:t>
      </w:r>
      <w:r w:rsidR="00167498" w:rsidRPr="002A3CF8">
        <w:rPr>
          <w:rFonts w:hint="eastAsia"/>
        </w:rPr>
        <w:t>36</w:t>
      </w:r>
      <w:r w:rsidR="00760965" w:rsidRPr="002A3CF8">
        <w:rPr>
          <w:rFonts w:hint="eastAsia"/>
        </w:rPr>
        <w:t>題</w:t>
      </w:r>
      <w:r w:rsidR="00025B70" w:rsidRPr="002A3CF8">
        <w:rPr>
          <w:rFonts w:hint="eastAsia"/>
        </w:rPr>
        <w:t>至</w:t>
      </w:r>
      <w:r w:rsidR="00760965" w:rsidRPr="002A3CF8">
        <w:rPr>
          <w:rFonts w:hint="eastAsia"/>
        </w:rPr>
        <w:t>第</w:t>
      </w:r>
      <w:r w:rsidR="00167498" w:rsidRPr="002A3CF8">
        <w:rPr>
          <w:rFonts w:hint="eastAsia"/>
        </w:rPr>
        <w:t>43</w:t>
      </w:r>
      <w:proofErr w:type="gramEnd"/>
      <w:r w:rsidR="00025B70" w:rsidRPr="002A3CF8">
        <w:rPr>
          <w:rFonts w:hint="eastAsia"/>
        </w:rPr>
        <w:t>題，包含單選題與多選題，單選題有</w:t>
      </w:r>
      <w:r w:rsidR="00864F27" w:rsidRPr="002A3CF8">
        <w:rPr>
          <w:rFonts w:hint="eastAsia"/>
        </w:rPr>
        <w:t>4</w:t>
      </w:r>
      <w:r w:rsidR="00025B70" w:rsidRPr="002A3CF8">
        <w:rPr>
          <w:rFonts w:hint="eastAsia"/>
        </w:rPr>
        <w:t>個選項，多選題有</w:t>
      </w:r>
      <w:r w:rsidR="00864F27" w:rsidRPr="002A3CF8">
        <w:rPr>
          <w:rFonts w:hint="eastAsia"/>
        </w:rPr>
        <w:t>5</w:t>
      </w:r>
      <w:r w:rsidR="00025B70" w:rsidRPr="002A3CF8">
        <w:rPr>
          <w:rFonts w:hint="eastAsia"/>
        </w:rPr>
        <w:t>個選項，每題選出</w:t>
      </w:r>
      <w:r w:rsidR="00A92BF0" w:rsidRPr="00BD5D36">
        <w:rPr>
          <w:rFonts w:hint="eastAsia"/>
        </w:rPr>
        <w:t>最適當的選項</w:t>
      </w:r>
      <w:r w:rsidR="00025B70" w:rsidRPr="002A3CF8">
        <w:rPr>
          <w:rFonts w:hint="eastAsia"/>
        </w:rPr>
        <w:t>，標示在答案卡之「選擇題答案區」。單選</w:t>
      </w:r>
      <w:proofErr w:type="gramStart"/>
      <w:r w:rsidR="00025B70" w:rsidRPr="002A3CF8">
        <w:rPr>
          <w:rFonts w:hint="eastAsia"/>
        </w:rPr>
        <w:t>題</w:t>
      </w:r>
      <w:r w:rsidR="00864F27" w:rsidRPr="00BD5D36">
        <w:rPr>
          <w:rFonts w:hint="eastAsia"/>
        </w:rPr>
        <w:t>各</w:t>
      </w:r>
      <w:r w:rsidR="00864F27" w:rsidRPr="00BD5D36">
        <w:t>題</w:t>
      </w:r>
      <w:proofErr w:type="gramEnd"/>
      <w:r w:rsidR="00864F27" w:rsidRPr="00BD5D36">
        <w:t>答對得</w:t>
      </w:r>
      <w:r w:rsidR="00864F27" w:rsidRPr="00BD5D36">
        <w:rPr>
          <w:rFonts w:hint="eastAsia"/>
        </w:rPr>
        <w:t>2</w:t>
      </w:r>
      <w:r w:rsidR="00864F27" w:rsidRPr="00BD5D36">
        <w:t>分，</w:t>
      </w:r>
      <w:r w:rsidR="00847805" w:rsidRPr="00BD5D36">
        <w:rPr>
          <w:rFonts w:hint="eastAsia"/>
        </w:rPr>
        <w:t>答錯、未作答或</w:t>
      </w:r>
      <w:r w:rsidR="00864F27" w:rsidRPr="00BD5D36">
        <w:rPr>
          <w:rFonts w:hint="eastAsia"/>
        </w:rPr>
        <w:t>畫記多於</w:t>
      </w:r>
      <w:r w:rsidR="00864F27" w:rsidRPr="00BD5D36">
        <w:rPr>
          <w:rFonts w:hint="eastAsia"/>
        </w:rPr>
        <w:t>1</w:t>
      </w:r>
      <w:r w:rsidR="00864F27" w:rsidRPr="00BD5D36">
        <w:rPr>
          <w:rFonts w:hint="eastAsia"/>
        </w:rPr>
        <w:t>個選項者，該題以零分計算</w:t>
      </w:r>
      <w:r w:rsidR="00864F27" w:rsidRPr="00BD5D36">
        <w:t>。</w:t>
      </w:r>
      <w:r w:rsidR="00025B70" w:rsidRPr="002A3CF8">
        <w:rPr>
          <w:rFonts w:hint="eastAsia"/>
        </w:rPr>
        <w:t>多選題</w:t>
      </w:r>
      <w:r w:rsidR="00864F27" w:rsidRPr="00BD5D36">
        <w:rPr>
          <w:rFonts w:hint="eastAsia"/>
        </w:rPr>
        <w:t>所有選項均答對者，得</w:t>
      </w:r>
      <w:r w:rsidR="00467805" w:rsidRPr="00BD5D36">
        <w:t>2</w:t>
      </w:r>
      <w:r w:rsidR="00864F27" w:rsidRPr="00BD5D36">
        <w:t>分</w:t>
      </w:r>
      <w:r w:rsidR="00CF0F92" w:rsidRPr="00BD5D36">
        <w:rPr>
          <w:rFonts w:hint="eastAsia"/>
        </w:rPr>
        <w:t>；</w:t>
      </w:r>
      <w:r w:rsidR="006804AF" w:rsidRPr="00BD5D36">
        <w:rPr>
          <w:rFonts w:hint="eastAsia"/>
        </w:rPr>
        <w:t>答錯</w:t>
      </w:r>
      <w:r w:rsidR="006804AF" w:rsidRPr="00BD5D36">
        <w:rPr>
          <w:rFonts w:hint="eastAsia"/>
        </w:rPr>
        <w:t>1</w:t>
      </w:r>
      <w:r w:rsidR="006804AF" w:rsidRPr="00BD5D36">
        <w:rPr>
          <w:rFonts w:hint="eastAsia"/>
        </w:rPr>
        <w:t>個選項者，得</w:t>
      </w:r>
      <w:r w:rsidR="00467805" w:rsidRPr="00BD5D36">
        <w:t>1.2</w:t>
      </w:r>
      <w:r w:rsidR="006804AF" w:rsidRPr="00BD5D36">
        <w:rPr>
          <w:rFonts w:hint="eastAsia"/>
        </w:rPr>
        <w:t>分；答錯</w:t>
      </w:r>
      <w:r w:rsidR="006804AF" w:rsidRPr="00BD5D36">
        <w:rPr>
          <w:rFonts w:hint="eastAsia"/>
        </w:rPr>
        <w:t>2</w:t>
      </w:r>
      <w:r w:rsidR="006804AF" w:rsidRPr="00BD5D36">
        <w:rPr>
          <w:rFonts w:hint="eastAsia"/>
        </w:rPr>
        <w:t>個選項者，得</w:t>
      </w:r>
      <w:r w:rsidR="00467805" w:rsidRPr="00BD5D36">
        <w:t>0.4</w:t>
      </w:r>
      <w:r w:rsidR="006804AF" w:rsidRPr="00BD5D36">
        <w:rPr>
          <w:rFonts w:hint="eastAsia"/>
        </w:rPr>
        <w:t>分；答錯多於</w:t>
      </w:r>
      <w:r w:rsidR="006804AF" w:rsidRPr="00BD5D36">
        <w:rPr>
          <w:rFonts w:hint="eastAsia"/>
        </w:rPr>
        <w:t>2</w:t>
      </w:r>
      <w:r w:rsidR="006804AF" w:rsidRPr="00BD5D36">
        <w:rPr>
          <w:rFonts w:hint="eastAsia"/>
        </w:rPr>
        <w:t>個選項或所有</w:t>
      </w:r>
      <w:proofErr w:type="gramStart"/>
      <w:r w:rsidR="006804AF" w:rsidRPr="00BD5D36">
        <w:rPr>
          <w:rFonts w:hint="eastAsia"/>
        </w:rPr>
        <w:t>選項均未作</w:t>
      </w:r>
      <w:proofErr w:type="gramEnd"/>
      <w:r w:rsidR="006804AF" w:rsidRPr="00BD5D36">
        <w:rPr>
          <w:rFonts w:hint="eastAsia"/>
        </w:rPr>
        <w:t>答者，該題以零分計算。</w:t>
      </w:r>
    </w:p>
    <w:p w:rsidR="00504151" w:rsidRDefault="00504151">
      <w:pPr>
        <w:widowControl/>
        <w:rPr>
          <w:spacing w:val="20"/>
          <w:sz w:val="22"/>
        </w:rPr>
      </w:pPr>
    </w:p>
    <w:p w:rsidR="00504151" w:rsidRDefault="00504151">
      <w:pPr>
        <w:widowControl/>
        <w:rPr>
          <w:spacing w:val="20"/>
          <w:sz w:val="22"/>
        </w:rPr>
      </w:pPr>
    </w:p>
    <w:p w:rsidR="00504151" w:rsidRDefault="00504151">
      <w:pPr>
        <w:widowControl/>
        <w:rPr>
          <w:spacing w:val="20"/>
          <w:sz w:val="22"/>
          <w:szCs w:val="20"/>
          <w:lang w:val="zh-TW"/>
        </w:rPr>
      </w:pPr>
    </w:p>
    <w:p w:rsidR="00076687" w:rsidRPr="007A10DF" w:rsidRDefault="00076687" w:rsidP="008038EA">
      <w:pPr>
        <w:pStyle w:val="TIT1"/>
        <w:spacing w:beforeLines="100" w:before="240" w:line="330" w:lineRule="atLeast"/>
        <w:ind w:left="0" w:firstLineChars="0" w:firstLine="0"/>
        <w:rPr>
          <w:spacing w:val="19"/>
          <w:sz w:val="22"/>
        </w:rPr>
      </w:pPr>
      <w:r w:rsidRPr="007A10DF">
        <w:rPr>
          <w:spacing w:val="19"/>
          <w:sz w:val="22"/>
        </w:rPr>
        <w:lastRenderedPageBreak/>
        <w:t>閱讀</w:t>
      </w:r>
      <w:proofErr w:type="gramStart"/>
      <w:r w:rsidRPr="007A10DF">
        <w:rPr>
          <w:spacing w:val="19"/>
          <w:sz w:val="22"/>
        </w:rPr>
        <w:t>一</w:t>
      </w:r>
      <w:proofErr w:type="gramEnd"/>
    </w:p>
    <w:p w:rsidR="00076687" w:rsidRPr="007A10DF" w:rsidRDefault="00076687" w:rsidP="008038EA">
      <w:pPr>
        <w:pStyle w:val="TIT1"/>
        <w:tabs>
          <w:tab w:val="clear" w:pos="360"/>
          <w:tab w:val="left" w:pos="0"/>
        </w:tabs>
        <w:spacing w:beforeLines="15" w:before="36" w:line="330" w:lineRule="atLeast"/>
        <w:ind w:left="0" w:firstLineChars="200" w:firstLine="516"/>
        <w:rPr>
          <w:color w:val="000000" w:themeColor="text1"/>
          <w:spacing w:val="19"/>
          <w:sz w:val="22"/>
          <w:szCs w:val="24"/>
          <w:lang w:val="en-US" w:eastAsia="zh-HK"/>
        </w:rPr>
      </w:pP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1897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年嚴復譯自</w:t>
      </w:r>
      <w:proofErr w:type="gramStart"/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托馬斯</w:t>
      </w:r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‧</w:t>
      </w:r>
      <w:proofErr w:type="gramEnd"/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亨利</w:t>
      </w:r>
      <w:proofErr w:type="gramStart"/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‧</w:t>
      </w:r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赫胥</w:t>
      </w:r>
      <w:proofErr w:type="gramEnd"/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黎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的《天演論》提及：「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夫蜂有后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蜂王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雌故曰</w:t>
      </w:r>
      <w:r w:rsidR="0041257B" w:rsidRPr="007A10DF">
        <w:rPr>
          <w:rFonts w:hint="eastAsia"/>
          <w:color w:val="000000" w:themeColor="text1"/>
          <w:spacing w:val="19"/>
          <w:sz w:val="22"/>
          <w:szCs w:val="24"/>
          <w:lang w:val="en-US"/>
        </w:rPr>
        <w:t>后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。其民雄者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惰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而操作者半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雌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。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採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花釀蜜者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皆雌而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不交不孕，其雄不事事，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俗誤為雌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呼曰蜂姐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。一壺之內，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計口而稟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各致其職。」。</w:t>
      </w:r>
    </w:p>
    <w:p w:rsidR="00076687" w:rsidRPr="007A10DF" w:rsidRDefault="00076687" w:rsidP="008038EA">
      <w:pPr>
        <w:pStyle w:val="TIT1"/>
        <w:tabs>
          <w:tab w:val="clear" w:pos="360"/>
          <w:tab w:val="left" w:pos="0"/>
        </w:tabs>
        <w:spacing w:beforeLines="15" w:before="36" w:line="330" w:lineRule="atLeast"/>
        <w:ind w:left="0" w:firstLineChars="200" w:firstLine="516"/>
        <w:rPr>
          <w:color w:val="000000" w:themeColor="text1"/>
          <w:spacing w:val="19"/>
          <w:sz w:val="22"/>
          <w:szCs w:val="24"/>
          <w:lang w:val="en-US" w:eastAsia="zh-HK"/>
        </w:rPr>
      </w:pP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1845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年波蘭牧師約翰</w:t>
      </w:r>
      <w:proofErr w:type="gramStart"/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‧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德濟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宗提出</w:t>
      </w:r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，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雄蜂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無父且由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未受精的卵直接發育，雌蜂才是從受精卵發育而來。後來的研究證實，雄蜂的基因數量為雌蜂的一半。然此之後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150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年來，科學家一直不知道控制蜜蜂性別的基因為何。直至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2003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年，德國科學家馬丁</w:t>
      </w:r>
      <w:proofErr w:type="gramStart"/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‧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比耶等人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分離出一種稱為互補性決定子</w:t>
      </w:r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（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簡稱</w:t>
      </w:r>
      <w:r w:rsidR="002A3CF8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28" type="#_x0000_t75" style="width:25.15pt;height:12.9pt" o:ole="">
            <v:imagedata r:id="rId32" o:title=""/>
          </v:shape>
          <o:OLEObject Type="Embed" ProgID="Equation.DSMT4" ShapeID="_x0000_i1028" DrawAspect="Content" ObjectID="_1656606711" r:id="rId33"/>
        </w:object>
      </w:r>
      <w:r w:rsidR="002475AE"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）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的蜜蜂基因</w:t>
      </w:r>
      <w:r w:rsidRPr="007A10DF">
        <w:rPr>
          <w:rFonts w:hint="eastAsia"/>
          <w:color w:val="000000" w:themeColor="text1"/>
          <w:spacing w:val="19"/>
          <w:sz w:val="22"/>
          <w:szCs w:val="24"/>
          <w:lang w:val="en-US" w:eastAsia="zh-HK"/>
        </w:rPr>
        <w:t>，</w:t>
      </w:r>
      <w:r w:rsidR="00DD56D5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29" type="#_x0000_t75" style="width:25.15pt;height:12.9pt" o:ole="">
            <v:imagedata r:id="rId32" o:title=""/>
          </v:shape>
          <o:OLEObject Type="Embed" ProgID="Equation.DSMT4" ShapeID="_x0000_i1029" DrawAspect="Content" ObjectID="_1656606712" r:id="rId34"/>
        </w:objec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的套數可決定蜜蜂性別：雙套為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雌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單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套為雄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。若受精卵的</w:t>
      </w:r>
      <w:r w:rsidR="00DD56D5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30" type="#_x0000_t75" style="width:25.15pt;height:12.9pt" o:ole="">
            <v:imagedata r:id="rId32" o:title=""/>
          </v:shape>
          <o:OLEObject Type="Embed" ProgID="Equation.DSMT4" ShapeID="_x0000_i1030" DrawAspect="Content" ObjectID="_1656606713" r:id="rId35"/>
        </w:objec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具有兩個不同型的等位基因時，兩個等位基因皆被活化合力製造出一種具有活性的蛋白質，能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誘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使受精卵發育成雌性；雌蜂則會按蜜蜂家族的需求進一步發育成工蜂或新蜂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后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。但是帶有一對同型</w:t>
      </w:r>
      <w:r w:rsidR="00DD56D5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31" type="#_x0000_t75" style="width:25.15pt;height:12.9pt" o:ole="">
            <v:imagedata r:id="rId32" o:title=""/>
          </v:shape>
          <o:OLEObject Type="Embed" ProgID="Equation.DSMT4" ShapeID="_x0000_i1031" DrawAspect="Content" ObjectID="_1656606714" r:id="rId36"/>
        </w:objec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的受精卵，發育後的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個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體會被工蜂移除。由於未受精的卵僅有一個等位基因</w:t>
      </w:r>
      <w:r w:rsidR="00DD56D5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32" type="#_x0000_t75" style="width:25.15pt;height:12.9pt" o:ole="">
            <v:imagedata r:id="rId32" o:title=""/>
          </v:shape>
          <o:OLEObject Type="Embed" ProgID="Equation.DSMT4" ShapeID="_x0000_i1032" DrawAspect="Content" ObjectID="_1656606715" r:id="rId37"/>
        </w:objec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，無法合成有活性的蛋白質，因此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卵</w:t>
      </w:r>
      <w:proofErr w:type="gramEnd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成熟後發育為雄蜂。雄蜂體型較工蜂大，食量也大，因此工蜂會根據繁殖的需要和食物的多寡來決定雄蜂去留。依上文</w:t>
      </w:r>
      <w:proofErr w:type="gramStart"/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及所習得</w:t>
      </w:r>
      <w:proofErr w:type="gramEnd"/>
      <w:r w:rsidR="0041257B" w:rsidRPr="007A10DF">
        <w:rPr>
          <w:rFonts w:hint="eastAsia"/>
          <w:color w:val="000000" w:themeColor="text1"/>
          <w:spacing w:val="19"/>
          <w:sz w:val="22"/>
          <w:szCs w:val="24"/>
          <w:lang w:val="en-US"/>
        </w:rPr>
        <w:t>的</w:t>
      </w:r>
      <w:r w:rsidRPr="007A10DF">
        <w:rPr>
          <w:color w:val="000000" w:themeColor="text1"/>
          <w:spacing w:val="19"/>
          <w:sz w:val="22"/>
          <w:szCs w:val="24"/>
          <w:lang w:val="en-US" w:eastAsia="zh-HK"/>
        </w:rPr>
        <w:t>知識，回答下列問題</w:t>
      </w:r>
      <w:r w:rsidR="00DE1056">
        <w:rPr>
          <w:rFonts w:hint="eastAsia"/>
          <w:color w:val="000000" w:themeColor="text1"/>
          <w:spacing w:val="19"/>
          <w:sz w:val="22"/>
          <w:szCs w:val="24"/>
          <w:lang w:val="en-US"/>
        </w:rPr>
        <w:t>。</w:t>
      </w:r>
    </w:p>
    <w:p w:rsidR="00076687" w:rsidRPr="007A10DF" w:rsidRDefault="00076687" w:rsidP="008038EA">
      <w:pPr>
        <w:pStyle w:val="TIT1"/>
        <w:spacing w:beforeLines="15" w:before="36" w:line="330" w:lineRule="atLeast"/>
        <w:ind w:left="387" w:hanging="387"/>
        <w:rPr>
          <w:spacing w:val="19"/>
          <w:sz w:val="22"/>
          <w:lang w:val="en-US"/>
        </w:rPr>
      </w:pPr>
      <w:r w:rsidRPr="007A10DF">
        <w:rPr>
          <w:spacing w:val="19"/>
          <w:sz w:val="22"/>
          <w:lang w:val="en-US"/>
        </w:rPr>
        <w:t>36</w:t>
      </w:r>
      <w:r w:rsidRPr="007A10DF">
        <w:rPr>
          <w:rFonts w:hint="eastAsia"/>
          <w:spacing w:val="19"/>
          <w:sz w:val="22"/>
          <w:lang w:val="en-US"/>
        </w:rPr>
        <w:t>.</w:t>
      </w:r>
      <w:r w:rsidR="002475AE" w:rsidRPr="007A10DF">
        <w:rPr>
          <w:spacing w:val="19"/>
          <w:sz w:val="22"/>
          <w:lang w:val="en-US"/>
        </w:rPr>
        <w:tab/>
      </w:r>
      <w:r w:rsidR="00C53D91" w:rsidRPr="007A10DF">
        <w:rPr>
          <w:rFonts w:hint="eastAsia"/>
          <w:spacing w:val="19"/>
          <w:sz w:val="22"/>
          <w:lang w:val="en-US"/>
        </w:rPr>
        <w:t>根據文章敘述，下列何者正確</w:t>
      </w:r>
      <w:r w:rsidRPr="007A10DF">
        <w:rPr>
          <w:spacing w:val="19"/>
          <w:sz w:val="22"/>
          <w:lang w:val="en-US"/>
        </w:rPr>
        <w:t>？</w:t>
      </w:r>
    </w:p>
    <w:p w:rsidR="00076687" w:rsidRPr="007A10DF" w:rsidRDefault="00076687" w:rsidP="008038EA">
      <w:pPr>
        <w:pStyle w:val="AB"/>
        <w:spacing w:line="330" w:lineRule="atLeast"/>
        <w:rPr>
          <w:spacing w:val="19"/>
        </w:rPr>
      </w:pPr>
      <w:r w:rsidRPr="007A10DF">
        <w:rPr>
          <w:rFonts w:hint="eastAsia"/>
          <w:spacing w:val="19"/>
        </w:rPr>
        <w:t>(A)</w:t>
      </w:r>
      <w:r w:rsidRPr="007A10DF">
        <w:rPr>
          <w:spacing w:val="19"/>
        </w:rPr>
        <w:t>蜂</w:t>
      </w:r>
      <w:proofErr w:type="gramStart"/>
      <w:r w:rsidRPr="007A10DF">
        <w:rPr>
          <w:spacing w:val="19"/>
        </w:rPr>
        <w:t>后</w:t>
      </w:r>
      <w:proofErr w:type="gramEnd"/>
      <w:r w:rsidRPr="007A10DF">
        <w:rPr>
          <w:spacing w:val="19"/>
        </w:rPr>
        <w:t>的染色體套數為單套</w:t>
      </w:r>
      <w:r w:rsidR="002475AE" w:rsidRPr="007A10DF">
        <w:rPr>
          <w:spacing w:val="19"/>
        </w:rPr>
        <w:tab/>
      </w:r>
      <w:r w:rsidRPr="007A10DF">
        <w:rPr>
          <w:rFonts w:hint="eastAsia"/>
          <w:spacing w:val="19"/>
        </w:rPr>
        <w:t>(B)</w:t>
      </w:r>
      <w:proofErr w:type="gramStart"/>
      <w:r w:rsidRPr="007A10DF">
        <w:rPr>
          <w:spacing w:val="19"/>
        </w:rPr>
        <w:t>蜂姐的</w:t>
      </w:r>
      <w:proofErr w:type="gramEnd"/>
      <w:r w:rsidRPr="007A10DF">
        <w:rPr>
          <w:spacing w:val="19"/>
        </w:rPr>
        <w:t>染色體套數為雙套</w:t>
      </w:r>
    </w:p>
    <w:p w:rsidR="00076687" w:rsidRPr="007A10DF" w:rsidRDefault="00076687" w:rsidP="008038EA">
      <w:pPr>
        <w:pStyle w:val="AB"/>
        <w:spacing w:line="330" w:lineRule="atLeast"/>
        <w:rPr>
          <w:spacing w:val="19"/>
        </w:rPr>
      </w:pPr>
      <w:r w:rsidRPr="007A10DF">
        <w:rPr>
          <w:rFonts w:hint="eastAsia"/>
          <w:spacing w:val="19"/>
        </w:rPr>
        <w:t>(C)</w:t>
      </w:r>
      <w:proofErr w:type="gramStart"/>
      <w:r w:rsidRPr="007A10DF">
        <w:rPr>
          <w:rFonts w:hint="eastAsia"/>
          <w:spacing w:val="19"/>
        </w:rPr>
        <w:t>雄而不</w:t>
      </w:r>
      <w:proofErr w:type="gramEnd"/>
      <w:r w:rsidRPr="007A10DF">
        <w:rPr>
          <w:rFonts w:hint="eastAsia"/>
          <w:spacing w:val="19"/>
        </w:rPr>
        <w:t>事的</w:t>
      </w:r>
      <w:proofErr w:type="gramStart"/>
      <w:r w:rsidRPr="007A10DF">
        <w:rPr>
          <w:rFonts w:hint="eastAsia"/>
          <w:spacing w:val="19"/>
        </w:rPr>
        <w:t>惰</w:t>
      </w:r>
      <w:proofErr w:type="gramEnd"/>
      <w:r w:rsidRPr="007A10DF">
        <w:rPr>
          <w:rFonts w:hint="eastAsia"/>
          <w:spacing w:val="19"/>
        </w:rPr>
        <w:t>蜂</w:t>
      </w:r>
      <w:r w:rsidRPr="007A10DF">
        <w:rPr>
          <w:spacing w:val="19"/>
        </w:rPr>
        <w:t>染色體為單套</w:t>
      </w:r>
      <w:r w:rsidR="002475AE" w:rsidRPr="007A10DF">
        <w:rPr>
          <w:spacing w:val="19"/>
        </w:rPr>
        <w:tab/>
      </w:r>
      <w:r w:rsidRPr="007A10DF">
        <w:rPr>
          <w:rFonts w:hint="eastAsia"/>
          <w:spacing w:val="19"/>
        </w:rPr>
        <w:t>(D)</w:t>
      </w:r>
      <w:r w:rsidRPr="007A10DF">
        <w:rPr>
          <w:spacing w:val="19"/>
        </w:rPr>
        <w:t>「</w:t>
      </w:r>
      <w:proofErr w:type="gramStart"/>
      <w:r w:rsidRPr="007A10DF">
        <w:rPr>
          <w:spacing w:val="19"/>
        </w:rPr>
        <w:t>採</w:t>
      </w:r>
      <w:proofErr w:type="gramEnd"/>
      <w:r w:rsidRPr="007A10DF">
        <w:rPr>
          <w:spacing w:val="19"/>
        </w:rPr>
        <w:t>花釀蜜者」的染色體套數為單套</w:t>
      </w:r>
    </w:p>
    <w:p w:rsidR="008E02B0" w:rsidRPr="007A10DF" w:rsidRDefault="008E02B0" w:rsidP="008038EA">
      <w:pPr>
        <w:pStyle w:val="TIT1"/>
        <w:spacing w:beforeLines="15" w:before="36" w:line="330" w:lineRule="atLeast"/>
        <w:ind w:left="387" w:hanging="387"/>
        <w:rPr>
          <w:spacing w:val="19"/>
          <w:sz w:val="22"/>
          <w:lang w:val="en-US"/>
        </w:rPr>
      </w:pPr>
      <w:r w:rsidRPr="007A10DF">
        <w:rPr>
          <w:spacing w:val="19"/>
          <w:sz w:val="22"/>
          <w:lang w:val="en-US"/>
        </w:rPr>
        <w:t>37</w:t>
      </w:r>
      <w:r w:rsidRPr="007A10DF">
        <w:rPr>
          <w:rFonts w:hint="eastAsia"/>
          <w:spacing w:val="19"/>
          <w:sz w:val="22"/>
          <w:lang w:val="en-US"/>
        </w:rPr>
        <w:t>.</w:t>
      </w:r>
      <w:r w:rsidR="002475AE" w:rsidRPr="007A10DF">
        <w:rPr>
          <w:spacing w:val="19"/>
          <w:sz w:val="22"/>
          <w:lang w:val="en-US"/>
        </w:rPr>
        <w:tab/>
      </w:r>
      <w:r w:rsidRPr="007A10DF">
        <w:rPr>
          <w:spacing w:val="19"/>
          <w:sz w:val="22"/>
          <w:lang w:val="en-US"/>
        </w:rPr>
        <w:t>研究人員利用分子生物技術來阻斷卵的</w:t>
      </w:r>
      <w:r w:rsidR="00DD56D5" w:rsidRPr="007A10DF">
        <w:rPr>
          <w:color w:val="000000" w:themeColor="text1"/>
          <w:spacing w:val="19"/>
          <w:position w:val="-2"/>
          <w:sz w:val="22"/>
          <w:szCs w:val="24"/>
          <w:lang w:val="en-US" w:eastAsia="zh-HK"/>
        </w:rPr>
        <w:object w:dxaOrig="499" w:dyaOrig="260">
          <v:shape id="_x0000_i1033" type="#_x0000_t75" style="width:25.15pt;height:12.9pt" o:ole="">
            <v:imagedata r:id="rId32" o:title=""/>
          </v:shape>
          <o:OLEObject Type="Embed" ProgID="Equation.DSMT4" ShapeID="_x0000_i1033" DrawAspect="Content" ObjectID="_1656606716" r:id="rId38"/>
        </w:object>
      </w:r>
      <w:r w:rsidRPr="007A10DF">
        <w:rPr>
          <w:spacing w:val="19"/>
          <w:sz w:val="22"/>
          <w:lang w:val="en-US"/>
        </w:rPr>
        <w:t>活性，推測可能會發生什麼事？</w:t>
      </w:r>
    </w:p>
    <w:p w:rsidR="002A3CF8" w:rsidRPr="007A10DF" w:rsidRDefault="008E02B0" w:rsidP="008038EA">
      <w:pPr>
        <w:pStyle w:val="AB"/>
        <w:spacing w:line="330" w:lineRule="atLeast"/>
        <w:rPr>
          <w:spacing w:val="19"/>
        </w:rPr>
      </w:pPr>
      <w:r w:rsidRPr="007A10DF">
        <w:rPr>
          <w:spacing w:val="19"/>
        </w:rPr>
        <w:t>(A)</w:t>
      </w:r>
      <w:r w:rsidRPr="007A10DF">
        <w:rPr>
          <w:spacing w:val="19"/>
        </w:rPr>
        <w:t>卵受精後發育為雄性</w:t>
      </w:r>
      <w:r w:rsidR="002475AE" w:rsidRPr="007A10DF">
        <w:rPr>
          <w:spacing w:val="19"/>
        </w:rPr>
        <w:tab/>
      </w:r>
      <w:r w:rsidRPr="007A10DF">
        <w:rPr>
          <w:spacing w:val="19"/>
        </w:rPr>
        <w:t>(B)</w:t>
      </w:r>
      <w:r w:rsidRPr="007A10DF">
        <w:rPr>
          <w:spacing w:val="19"/>
        </w:rPr>
        <w:t>卵受精後發育為雌性</w:t>
      </w:r>
    </w:p>
    <w:p w:rsidR="002A3CF8" w:rsidRPr="007A10DF" w:rsidRDefault="008E02B0" w:rsidP="008038EA">
      <w:pPr>
        <w:pStyle w:val="AB"/>
        <w:spacing w:line="330" w:lineRule="atLeast"/>
        <w:rPr>
          <w:spacing w:val="19"/>
        </w:rPr>
      </w:pPr>
      <w:r w:rsidRPr="007A10DF">
        <w:rPr>
          <w:spacing w:val="19"/>
        </w:rPr>
        <w:t>(C)</w:t>
      </w:r>
      <w:r w:rsidR="00642243" w:rsidRPr="007A10DF">
        <w:rPr>
          <w:spacing w:val="19"/>
        </w:rPr>
        <w:t>卵</w:t>
      </w:r>
      <w:r w:rsidRPr="007A10DF">
        <w:rPr>
          <w:spacing w:val="19"/>
        </w:rPr>
        <w:t>受精</w:t>
      </w:r>
      <w:r w:rsidR="00642243" w:rsidRPr="007A10DF">
        <w:rPr>
          <w:spacing w:val="19"/>
        </w:rPr>
        <w:t>後</w:t>
      </w:r>
      <w:r w:rsidRPr="007A10DF">
        <w:rPr>
          <w:spacing w:val="19"/>
        </w:rPr>
        <w:t>變成單倍體</w:t>
      </w:r>
      <w:r w:rsidR="002A3CF8" w:rsidRPr="007A10DF">
        <w:rPr>
          <w:spacing w:val="19"/>
        </w:rPr>
        <w:tab/>
      </w:r>
      <w:r w:rsidRPr="007A10DF">
        <w:rPr>
          <w:spacing w:val="19"/>
        </w:rPr>
        <w:t>(D)</w:t>
      </w:r>
      <w:r w:rsidRPr="007A10DF">
        <w:rPr>
          <w:spacing w:val="19"/>
        </w:rPr>
        <w:t>卵</w:t>
      </w:r>
      <w:proofErr w:type="gramStart"/>
      <w:r w:rsidR="00642243" w:rsidRPr="007A10DF">
        <w:rPr>
          <w:spacing w:val="19"/>
        </w:rPr>
        <w:t>不</w:t>
      </w:r>
      <w:proofErr w:type="gramEnd"/>
      <w:r w:rsidR="00642243" w:rsidRPr="007A10DF">
        <w:rPr>
          <w:spacing w:val="19"/>
        </w:rPr>
        <w:t>受精</w:t>
      </w:r>
      <w:r w:rsidRPr="007A10DF">
        <w:rPr>
          <w:spacing w:val="19"/>
        </w:rPr>
        <w:t>發育為雄性</w:t>
      </w:r>
    </w:p>
    <w:p w:rsidR="008E02B0" w:rsidRPr="007A10DF" w:rsidRDefault="008E02B0" w:rsidP="008038EA">
      <w:pPr>
        <w:pStyle w:val="AB"/>
        <w:spacing w:line="330" w:lineRule="atLeast"/>
        <w:rPr>
          <w:spacing w:val="19"/>
        </w:rPr>
      </w:pPr>
      <w:r w:rsidRPr="007A10DF">
        <w:rPr>
          <w:spacing w:val="19"/>
        </w:rPr>
        <w:t>(E)</w:t>
      </w:r>
      <w:r w:rsidRPr="007A10DF">
        <w:rPr>
          <w:spacing w:val="19"/>
        </w:rPr>
        <w:t>卵</w:t>
      </w:r>
      <w:proofErr w:type="gramStart"/>
      <w:r w:rsidR="00642243" w:rsidRPr="007A10DF">
        <w:rPr>
          <w:spacing w:val="19"/>
        </w:rPr>
        <w:t>不</w:t>
      </w:r>
      <w:proofErr w:type="gramEnd"/>
      <w:r w:rsidR="00642243" w:rsidRPr="007A10DF">
        <w:rPr>
          <w:spacing w:val="19"/>
        </w:rPr>
        <w:t>受精</w:t>
      </w:r>
      <w:r w:rsidRPr="007A10DF">
        <w:rPr>
          <w:spacing w:val="19"/>
        </w:rPr>
        <w:t>發育為雌性</w:t>
      </w:r>
    </w:p>
    <w:p w:rsidR="00076687" w:rsidRPr="007A10DF" w:rsidRDefault="00076687" w:rsidP="008038EA">
      <w:pPr>
        <w:pStyle w:val="TIT1"/>
        <w:spacing w:beforeLines="15" w:before="36" w:line="330" w:lineRule="atLeast"/>
        <w:ind w:left="387" w:hanging="387"/>
        <w:rPr>
          <w:spacing w:val="19"/>
          <w:sz w:val="22"/>
          <w:lang w:val="en-US"/>
        </w:rPr>
      </w:pPr>
      <w:r w:rsidRPr="007A10DF">
        <w:rPr>
          <w:spacing w:val="19"/>
          <w:sz w:val="22"/>
          <w:lang w:val="en-US"/>
        </w:rPr>
        <w:t>38.</w:t>
      </w:r>
      <w:r w:rsidR="002475AE" w:rsidRPr="007A10DF">
        <w:rPr>
          <w:spacing w:val="19"/>
          <w:sz w:val="22"/>
          <w:lang w:val="en-US"/>
        </w:rPr>
        <w:tab/>
      </w:r>
      <w:r w:rsidRPr="007A10DF">
        <w:rPr>
          <w:spacing w:val="19"/>
          <w:sz w:val="22"/>
          <w:lang w:val="en-US"/>
        </w:rPr>
        <w:t>雄蜂</w:t>
      </w:r>
      <w:r w:rsidR="00AB6644" w:rsidRPr="007A10DF">
        <w:rPr>
          <w:spacing w:val="19"/>
          <w:sz w:val="22"/>
          <w:lang w:val="en-US"/>
        </w:rPr>
        <w:t>於細胞分裂時，染色體</w:t>
      </w:r>
      <w:r w:rsidRPr="007A10DF">
        <w:rPr>
          <w:spacing w:val="19"/>
          <w:sz w:val="22"/>
          <w:lang w:val="en-US"/>
        </w:rPr>
        <w:t>的變化與下列何種情況最為相似？</w:t>
      </w:r>
    </w:p>
    <w:p w:rsidR="002A3CF8" w:rsidRPr="007A10DF" w:rsidRDefault="002475AE" w:rsidP="008038EA">
      <w:pPr>
        <w:pStyle w:val="AA"/>
        <w:spacing w:line="330" w:lineRule="atLeast"/>
        <w:ind w:left="747" w:hangingChars="150" w:hanging="387"/>
        <w:rPr>
          <w:spacing w:val="19"/>
          <w:sz w:val="22"/>
        </w:rPr>
      </w:pPr>
      <w:r w:rsidRPr="007A10DF">
        <w:rPr>
          <w:spacing w:val="19"/>
          <w:sz w:val="22"/>
        </w:rPr>
        <w:t>(A)</w:t>
      </w:r>
      <w:r w:rsidR="0041257B" w:rsidRPr="007A10DF">
        <w:rPr>
          <w:rFonts w:hint="eastAsia"/>
          <w:spacing w:val="19"/>
          <w:sz w:val="22"/>
        </w:rPr>
        <w:t>自然環境下的雄蟻</w:t>
      </w:r>
    </w:p>
    <w:p w:rsidR="00076687" w:rsidRPr="007A10DF" w:rsidRDefault="00076687" w:rsidP="008038EA">
      <w:pPr>
        <w:pStyle w:val="AA"/>
        <w:spacing w:line="330" w:lineRule="atLeast"/>
        <w:ind w:left="747" w:hangingChars="150" w:hanging="387"/>
        <w:rPr>
          <w:spacing w:val="19"/>
          <w:sz w:val="22"/>
        </w:rPr>
      </w:pPr>
      <w:r w:rsidRPr="007A10DF">
        <w:rPr>
          <w:spacing w:val="19"/>
          <w:sz w:val="22"/>
        </w:rPr>
        <w:t>(B)</w:t>
      </w:r>
      <w:r w:rsidRPr="007A10DF">
        <w:rPr>
          <w:spacing w:val="19"/>
          <w:sz w:val="22"/>
        </w:rPr>
        <w:t>性染色體為</w:t>
      </w:r>
      <w:r w:rsidRPr="007A10DF">
        <w:rPr>
          <w:spacing w:val="19"/>
          <w:sz w:val="22"/>
        </w:rPr>
        <w:t>XXY</w:t>
      </w:r>
      <w:r w:rsidRPr="007A10DF">
        <w:rPr>
          <w:spacing w:val="19"/>
          <w:sz w:val="22"/>
        </w:rPr>
        <w:t>的克萊恩菲特氏症男子</w:t>
      </w:r>
    </w:p>
    <w:p w:rsidR="002A3CF8" w:rsidRPr="007A10DF" w:rsidRDefault="00076687" w:rsidP="008038EA">
      <w:pPr>
        <w:pStyle w:val="AA"/>
        <w:spacing w:line="330" w:lineRule="atLeast"/>
        <w:ind w:left="747" w:hangingChars="150" w:hanging="387"/>
        <w:rPr>
          <w:spacing w:val="19"/>
          <w:sz w:val="22"/>
        </w:rPr>
      </w:pPr>
      <w:r w:rsidRPr="007A10DF">
        <w:rPr>
          <w:spacing w:val="19"/>
          <w:sz w:val="22"/>
        </w:rPr>
        <w:t>(C)</w:t>
      </w:r>
      <w:r w:rsidRPr="007A10DF">
        <w:rPr>
          <w:spacing w:val="19"/>
          <w:sz w:val="22"/>
        </w:rPr>
        <w:t>染色體發生缺失的</w:t>
      </w:r>
      <w:proofErr w:type="gramStart"/>
      <w:r w:rsidRPr="007A10DF">
        <w:rPr>
          <w:spacing w:val="19"/>
          <w:sz w:val="22"/>
        </w:rPr>
        <w:t>貓叫症</w:t>
      </w:r>
      <w:proofErr w:type="gramEnd"/>
      <w:r w:rsidRPr="007A10DF">
        <w:rPr>
          <w:spacing w:val="19"/>
          <w:sz w:val="22"/>
        </w:rPr>
        <w:t>個體</w:t>
      </w:r>
    </w:p>
    <w:p w:rsidR="00076687" w:rsidRPr="007A10DF" w:rsidRDefault="00076687" w:rsidP="008038EA">
      <w:pPr>
        <w:pStyle w:val="AA"/>
        <w:spacing w:line="330" w:lineRule="atLeast"/>
        <w:ind w:left="747" w:hangingChars="150" w:hanging="387"/>
        <w:rPr>
          <w:spacing w:val="19"/>
          <w:sz w:val="22"/>
        </w:rPr>
      </w:pPr>
      <w:r w:rsidRPr="007A10DF">
        <w:rPr>
          <w:spacing w:val="19"/>
          <w:sz w:val="22"/>
        </w:rPr>
        <w:t>(D)</w:t>
      </w:r>
      <w:r w:rsidRPr="007A10DF">
        <w:rPr>
          <w:spacing w:val="19"/>
          <w:sz w:val="22"/>
        </w:rPr>
        <w:t>嵌入</w:t>
      </w:r>
      <w:r w:rsidRPr="007A10DF">
        <w:rPr>
          <w:spacing w:val="19"/>
          <w:sz w:val="22"/>
        </w:rPr>
        <w:t>T-DNA</w:t>
      </w:r>
      <w:r w:rsidRPr="007A10DF">
        <w:rPr>
          <w:spacing w:val="19"/>
          <w:sz w:val="22"/>
        </w:rPr>
        <w:t>的植物宿主細胞</w:t>
      </w:r>
    </w:p>
    <w:p w:rsidR="00076687" w:rsidRPr="007A10DF" w:rsidRDefault="00076687" w:rsidP="008038EA">
      <w:pPr>
        <w:pStyle w:val="TIT1"/>
        <w:spacing w:before="120" w:line="330" w:lineRule="atLeast"/>
        <w:ind w:left="0" w:firstLineChars="0" w:firstLine="0"/>
        <w:rPr>
          <w:spacing w:val="19"/>
          <w:sz w:val="22"/>
        </w:rPr>
      </w:pPr>
      <w:r w:rsidRPr="007A10DF">
        <w:rPr>
          <w:rFonts w:hint="eastAsia"/>
          <w:spacing w:val="19"/>
          <w:sz w:val="22"/>
        </w:rPr>
        <w:t>閱讀二</w:t>
      </w:r>
    </w:p>
    <w:p w:rsidR="008E02B0" w:rsidRPr="008038EA" w:rsidRDefault="002F3DFC" w:rsidP="008038EA">
      <w:pPr>
        <w:pStyle w:val="TIT1"/>
        <w:tabs>
          <w:tab w:val="clear" w:pos="360"/>
          <w:tab w:val="left" w:pos="0"/>
        </w:tabs>
        <w:spacing w:beforeLines="15" w:before="36" w:line="330" w:lineRule="atLeast"/>
        <w:ind w:left="0" w:firstLineChars="200" w:firstLine="512"/>
        <w:rPr>
          <w:color w:val="000000" w:themeColor="text1"/>
          <w:spacing w:val="18"/>
          <w:sz w:val="22"/>
          <w:szCs w:val="24"/>
          <w:lang w:val="en-US" w:eastAsia="zh-HK"/>
        </w:rPr>
      </w:pP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蝴蝶蘭是</w:t>
      </w:r>
      <w:r w:rsidR="003835C8" w:rsidRPr="008038EA">
        <w:rPr>
          <w:color w:val="000000" w:themeColor="text1"/>
          <w:spacing w:val="18"/>
          <w:sz w:val="22"/>
          <w:szCs w:val="24"/>
          <w:lang w:val="en-US" w:eastAsia="zh-HK"/>
        </w:rPr>
        <w:t>臺</w:t>
      </w: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灣重要出口花卉作物之一</w:t>
      </w:r>
      <w:r w:rsidR="00416007" w:rsidRPr="008038EA">
        <w:rPr>
          <w:color w:val="000000" w:themeColor="text1"/>
          <w:spacing w:val="18"/>
          <w:sz w:val="22"/>
          <w:szCs w:val="24"/>
          <w:lang w:val="en-US" w:eastAsia="zh-HK"/>
        </w:rPr>
        <w:t>，屬於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景天酸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代謝</w:t>
      </w:r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（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CAM</w:t>
      </w:r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）</w:t>
      </w:r>
      <w:r w:rsidR="008E02B0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的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植物，</w:t>
      </w:r>
      <w:r w:rsidR="008E02B0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目前</w:t>
      </w:r>
      <w:r w:rsidR="003835C8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臺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灣利用無性繁殖技術，快速培育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成熟株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。因考量成本，</w:t>
      </w: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海運時，通常以多株植株緊密排列後裝箱</w:t>
      </w:r>
      <w:r w:rsidR="008E02B0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，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在黑暗下運輸約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25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日，但期間植株容易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發生腐損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，如葉片</w:t>
      </w: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老化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、落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苞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、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消蕾等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。蝴蝶蘭的營養生長與</w:t>
      </w:r>
      <w:r w:rsidR="00585455" w:rsidRPr="008038EA">
        <w:rPr>
          <w:color w:val="000000" w:themeColor="text1"/>
          <w:spacing w:val="18"/>
          <w:sz w:val="22"/>
          <w:szCs w:val="24"/>
          <w:lang w:val="en-US" w:eastAsia="zh-HK"/>
        </w:rPr>
        <w:t>生</w:t>
      </w: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殖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生長相互抑制作用，如果一直在高溫下栽培，植株無法抽梗，必須低溫誘導開花。另一方面，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抽梗前的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光照度對抽梗速率影響很大，低溫催花時，若光照度過弱或黑暗，不但會導致花朵數減少，也會使開花期延遲。</w:t>
      </w:r>
    </w:p>
    <w:p w:rsidR="008E02B0" w:rsidRPr="008038EA" w:rsidRDefault="00585455" w:rsidP="008038EA">
      <w:pPr>
        <w:pStyle w:val="TIT1"/>
        <w:tabs>
          <w:tab w:val="clear" w:pos="360"/>
          <w:tab w:val="left" w:pos="0"/>
        </w:tabs>
        <w:spacing w:beforeLines="15" w:before="36" w:line="330" w:lineRule="atLeast"/>
        <w:ind w:left="0" w:firstLineChars="200" w:firstLine="512"/>
        <w:rPr>
          <w:color w:val="000000" w:themeColor="text1"/>
          <w:spacing w:val="18"/>
          <w:sz w:val="22"/>
          <w:szCs w:val="24"/>
          <w:lang w:val="en-US" w:eastAsia="zh-HK"/>
        </w:rPr>
      </w:pPr>
      <w:r w:rsidRPr="008038EA">
        <w:rPr>
          <w:color w:val="000000" w:themeColor="text1"/>
          <w:spacing w:val="18"/>
          <w:sz w:val="22"/>
          <w:szCs w:val="24"/>
          <w:lang w:val="en-US" w:eastAsia="zh-HK"/>
        </w:rPr>
        <w:t>另外，</w:t>
      </w:r>
      <w:r w:rsidR="003835C8" w:rsidRPr="008038EA">
        <w:rPr>
          <w:color w:val="000000" w:themeColor="text1"/>
          <w:spacing w:val="18"/>
          <w:sz w:val="22"/>
          <w:szCs w:val="24"/>
          <w:lang w:val="en-US" w:eastAsia="zh-HK"/>
        </w:rPr>
        <w:t>臺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灣與國際合作，以小蘭嶼蝴蝶蘭</w:t>
      </w:r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（</w:t>
      </w:r>
      <w:r w:rsidR="002A3CF8" w:rsidRPr="008038EA">
        <w:rPr>
          <w:color w:val="000000" w:themeColor="text1"/>
          <w:spacing w:val="18"/>
          <w:position w:val="-6"/>
          <w:sz w:val="22"/>
          <w:szCs w:val="24"/>
          <w:lang w:val="en-US" w:eastAsia="zh-HK"/>
        </w:rPr>
        <w:object w:dxaOrig="2140" w:dyaOrig="300">
          <v:shape id="_x0000_i1034" type="#_x0000_t75" style="width:107.3pt;height:14.25pt" o:ole="">
            <v:imagedata r:id="rId39" o:title=""/>
          </v:shape>
          <o:OLEObject Type="Embed" ProgID="Equation.DSMT4" ShapeID="_x0000_i1034" DrawAspect="Content" ObjectID="_1656606717" r:id="rId40"/>
        </w:object>
      </w:r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）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為標的，利用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 xml:space="preserve">Illumina </w:t>
      </w:r>
      <w:proofErr w:type="spell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HiSeq</w:t>
      </w:r>
      <w:proofErr w:type="spell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 xml:space="preserve"> 2000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平台，於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2014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年將其基因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體解序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，成為全世界第一個全基因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體解序的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蘭科植物。小蘭嶼蝴蝶蘭基因體組裝後的大小為</w:t>
      </w:r>
      <w:r w:rsidR="00BD7656" w:rsidRPr="008038EA">
        <w:rPr>
          <w:color w:val="000000" w:themeColor="text1"/>
          <w:spacing w:val="18"/>
          <w:position w:val="-4"/>
          <w:sz w:val="22"/>
          <w:szCs w:val="24"/>
          <w:lang w:val="en-US" w:eastAsia="zh-HK"/>
        </w:rPr>
        <w:object w:dxaOrig="1020" w:dyaOrig="300">
          <v:shape id="_x0000_i1035" type="#_x0000_t75" style="width:50.25pt;height:14.25pt" o:ole="">
            <v:imagedata r:id="rId41" o:title=""/>
          </v:shape>
          <o:OLEObject Type="Embed" ProgID="Equation.DSMT4" ShapeID="_x0000_i1035" DrawAspect="Content" ObjectID="_1656606718" r:id="rId42"/>
        </w:objec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核苷酸鹼基對</w:t>
      </w:r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（</w:t>
      </w:r>
      <w:proofErr w:type="spell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bp</w:t>
      </w:r>
      <w:proofErr w:type="spellEnd"/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）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，預估有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29,431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個基因可轉譯成蛋白質。經由全基因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體解序的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結果，發現小蘭嶼蝴蝶蘭具有較多且多樣性的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MADS-box C</w:t>
      </w:r>
      <w:proofErr w:type="gramStart"/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∕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D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群（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MADS-box C</w:t>
      </w:r>
      <w:proofErr w:type="gramStart"/>
      <w:r w:rsidR="00BD7656" w:rsidRPr="008038EA">
        <w:rPr>
          <w:rFonts w:hint="eastAsia"/>
          <w:color w:val="000000" w:themeColor="text1"/>
          <w:spacing w:val="18"/>
          <w:sz w:val="22"/>
          <w:szCs w:val="24"/>
          <w:lang w:val="en-US" w:eastAsia="zh-HK"/>
        </w:rPr>
        <w:t>∕</w:t>
      </w:r>
      <w:proofErr w:type="gramEnd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D-class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）、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B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群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AP3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（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B-class AP3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）以及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AGL6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群（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AGL6-class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）等基因家族。這些基因家族的擴張，可能是造成蘭科植物和其他植物的花形態不同的主要原因。依上文</w:t>
      </w:r>
      <w:proofErr w:type="gramStart"/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及所習得</w:t>
      </w:r>
      <w:proofErr w:type="gramEnd"/>
      <w:r w:rsidR="0041257B" w:rsidRPr="008038EA">
        <w:rPr>
          <w:rFonts w:hint="eastAsia"/>
          <w:color w:val="000000" w:themeColor="text1"/>
          <w:spacing w:val="18"/>
          <w:sz w:val="22"/>
          <w:szCs w:val="24"/>
          <w:lang w:val="en-US"/>
        </w:rPr>
        <w:t>的</w:t>
      </w:r>
      <w:r w:rsidR="008E02B0" w:rsidRPr="008038EA">
        <w:rPr>
          <w:color w:val="000000" w:themeColor="text1"/>
          <w:spacing w:val="18"/>
          <w:sz w:val="22"/>
          <w:szCs w:val="24"/>
          <w:lang w:val="en-US" w:eastAsia="zh-HK"/>
        </w:rPr>
        <w:t>知識，回答下列問題。</w:t>
      </w:r>
    </w:p>
    <w:p w:rsidR="008E02B0" w:rsidRPr="00061FED" w:rsidRDefault="008E02B0" w:rsidP="008038EA">
      <w:pPr>
        <w:pStyle w:val="TIT1"/>
        <w:spacing w:beforeLines="25" w:before="60" w:line="34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lastRenderedPageBreak/>
        <w:t>39.</w:t>
      </w:r>
      <w:r w:rsidR="00BD7656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根據上文，下列推論哪些正確？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spacing w:val="20"/>
          <w:sz w:val="22"/>
        </w:rPr>
        <w:t>蝴蝶蘭外銷儲運時所發生</w:t>
      </w:r>
      <w:proofErr w:type="gramStart"/>
      <w:r w:rsidRPr="00543BE4">
        <w:rPr>
          <w:spacing w:val="20"/>
          <w:sz w:val="22"/>
        </w:rPr>
        <w:t>的腐損原因</w:t>
      </w:r>
      <w:proofErr w:type="gramEnd"/>
      <w:r w:rsidRPr="00543BE4">
        <w:rPr>
          <w:spacing w:val="20"/>
          <w:sz w:val="22"/>
        </w:rPr>
        <w:t>可能是乙烯造成的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spacing w:val="20"/>
          <w:sz w:val="22"/>
        </w:rPr>
        <w:t>因為長時間儲運的黑暗會影響開花，所以最好是等花盛開之後再運輸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spacing w:val="20"/>
          <w:sz w:val="22"/>
        </w:rPr>
        <w:t>組織培養技術可作為快速培育蝴蝶蘭</w:t>
      </w:r>
      <w:r w:rsidR="002F3DFC" w:rsidRPr="00543BE4">
        <w:rPr>
          <w:spacing w:val="20"/>
          <w:sz w:val="22"/>
        </w:rPr>
        <w:t>植株</w:t>
      </w:r>
      <w:r w:rsidRPr="00543BE4">
        <w:rPr>
          <w:spacing w:val="20"/>
          <w:sz w:val="22"/>
        </w:rPr>
        <w:t>並維持品質的手段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低溫可以誘導開花，所以在蝴蝶蘭</w:t>
      </w:r>
      <w:r w:rsidR="0041257B">
        <w:rPr>
          <w:rFonts w:hint="eastAsia"/>
          <w:spacing w:val="20"/>
          <w:sz w:val="22"/>
        </w:rPr>
        <w:t>外銷</w:t>
      </w:r>
      <w:r w:rsidRPr="00543BE4">
        <w:rPr>
          <w:spacing w:val="20"/>
          <w:sz w:val="22"/>
        </w:rPr>
        <w:t>時，最好</w:t>
      </w:r>
      <w:proofErr w:type="gramStart"/>
      <w:r w:rsidRPr="00543BE4">
        <w:rPr>
          <w:spacing w:val="20"/>
          <w:sz w:val="22"/>
        </w:rPr>
        <w:t>採</w:t>
      </w:r>
      <w:proofErr w:type="gramEnd"/>
      <w:r w:rsidRPr="00543BE4">
        <w:rPr>
          <w:spacing w:val="20"/>
          <w:sz w:val="22"/>
        </w:rPr>
        <w:t>4℃</w:t>
      </w:r>
      <w:r w:rsidRPr="00543BE4">
        <w:rPr>
          <w:spacing w:val="20"/>
          <w:sz w:val="22"/>
        </w:rPr>
        <w:t>保存方式運輸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E)</w:t>
      </w:r>
      <w:r w:rsidRPr="00543BE4">
        <w:rPr>
          <w:spacing w:val="20"/>
          <w:sz w:val="22"/>
        </w:rPr>
        <w:t>溫度和光照是調節蝴蝶蘭花期最重要的因素</w:t>
      </w:r>
    </w:p>
    <w:p w:rsidR="008E02B0" w:rsidRPr="00061FED" w:rsidRDefault="008E02B0" w:rsidP="008038EA">
      <w:pPr>
        <w:pStyle w:val="TIT1"/>
        <w:spacing w:beforeLines="25" w:before="60" w:line="345" w:lineRule="atLeast"/>
        <w:ind w:left="390" w:hanging="390"/>
        <w:rPr>
          <w:spacing w:val="20"/>
          <w:sz w:val="22"/>
          <w:lang w:val="en-US"/>
        </w:rPr>
      </w:pPr>
      <w:r w:rsidRPr="00061FED">
        <w:rPr>
          <w:spacing w:val="20"/>
          <w:sz w:val="22"/>
          <w:lang w:val="en-US"/>
        </w:rPr>
        <w:t>40.</w:t>
      </w:r>
      <w:r w:rsidR="00BD7656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下列關於小蘭嶼蝴蝶蘭基因解碼的敘述，何者正確？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 xml:space="preserve">(A) </w:t>
      </w:r>
      <w:r w:rsidRPr="00543BE4">
        <w:rPr>
          <w:spacing w:val="20"/>
          <w:sz w:val="22"/>
        </w:rPr>
        <w:t xml:space="preserve">Illumina </w:t>
      </w:r>
      <w:proofErr w:type="spellStart"/>
      <w:r w:rsidRPr="00543BE4">
        <w:rPr>
          <w:spacing w:val="20"/>
          <w:sz w:val="22"/>
        </w:rPr>
        <w:t>HiSeq</w:t>
      </w:r>
      <w:proofErr w:type="spellEnd"/>
      <w:r w:rsidRPr="00543BE4">
        <w:rPr>
          <w:spacing w:val="20"/>
          <w:sz w:val="22"/>
        </w:rPr>
        <w:t xml:space="preserve"> 2000</w:t>
      </w:r>
      <w:r w:rsidRPr="00543BE4">
        <w:rPr>
          <w:spacing w:val="20"/>
          <w:sz w:val="22"/>
        </w:rPr>
        <w:t>平台是一種蛋白質定序設備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</w:t>
      </w:r>
      <w:r w:rsidRPr="00543BE4">
        <w:rPr>
          <w:rFonts w:hint="eastAsia"/>
          <w:spacing w:val="20"/>
          <w:sz w:val="22"/>
        </w:rPr>
        <w:t>B)</w:t>
      </w:r>
      <w:r w:rsidRPr="00543BE4">
        <w:rPr>
          <w:rFonts w:hint="eastAsia"/>
          <w:spacing w:val="20"/>
          <w:sz w:val="22"/>
        </w:rPr>
        <w:t>基</w:t>
      </w:r>
      <w:r w:rsidRPr="00543BE4">
        <w:rPr>
          <w:spacing w:val="20"/>
          <w:sz w:val="22"/>
        </w:rPr>
        <w:t>因體的解碼對解決此蘭花品種判定沒有幫助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基因體的解碼可</w:t>
      </w:r>
      <w:r w:rsidR="002F3DFC" w:rsidRPr="00543BE4">
        <w:rPr>
          <w:spacing w:val="20"/>
          <w:sz w:val="22"/>
        </w:rPr>
        <w:t>能</w:t>
      </w:r>
      <w:r w:rsidRPr="00543BE4">
        <w:rPr>
          <w:spacing w:val="20"/>
          <w:sz w:val="22"/>
        </w:rPr>
        <w:t>增進此蘭花抗病、</w:t>
      </w:r>
      <w:proofErr w:type="gramStart"/>
      <w:r w:rsidRPr="00543BE4">
        <w:rPr>
          <w:spacing w:val="20"/>
          <w:sz w:val="22"/>
        </w:rPr>
        <w:t>抗蟲等</w:t>
      </w:r>
      <w:proofErr w:type="gramEnd"/>
      <w:r w:rsidRPr="00543BE4">
        <w:rPr>
          <w:spacing w:val="20"/>
          <w:sz w:val="22"/>
        </w:rPr>
        <w:t>品種開發</w:t>
      </w:r>
    </w:p>
    <w:p w:rsidR="008E02B0" w:rsidRPr="00543BE4" w:rsidRDefault="008E02B0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="00DB29EF" w:rsidRPr="00543BE4">
        <w:rPr>
          <w:rFonts w:hint="eastAsia"/>
          <w:spacing w:val="20"/>
          <w:sz w:val="22"/>
        </w:rPr>
        <w:t>從基因體組裝的結果推論，此</w:t>
      </w:r>
      <w:r w:rsidRPr="00543BE4">
        <w:rPr>
          <w:spacing w:val="20"/>
          <w:sz w:val="22"/>
        </w:rPr>
        <w:t>蘭花每</w:t>
      </w:r>
      <w:proofErr w:type="gramStart"/>
      <w:r w:rsidRPr="00543BE4">
        <w:rPr>
          <w:spacing w:val="20"/>
          <w:sz w:val="22"/>
        </w:rPr>
        <w:t>個</w:t>
      </w:r>
      <w:proofErr w:type="gramEnd"/>
      <w:r w:rsidRPr="00543BE4">
        <w:rPr>
          <w:spacing w:val="20"/>
          <w:sz w:val="22"/>
        </w:rPr>
        <w:t>基因平均有</w:t>
      </w:r>
      <w:r w:rsidRPr="00543BE4">
        <w:rPr>
          <w:spacing w:val="20"/>
          <w:sz w:val="22"/>
        </w:rPr>
        <w:t>4</w:t>
      </w:r>
      <w:r w:rsidRPr="00543BE4">
        <w:rPr>
          <w:spacing w:val="20"/>
          <w:sz w:val="22"/>
        </w:rPr>
        <w:t>萬個鹼基對</w:t>
      </w:r>
    </w:p>
    <w:p w:rsidR="00076687" w:rsidRPr="00B16233" w:rsidRDefault="00076687" w:rsidP="008038EA">
      <w:pPr>
        <w:pStyle w:val="TIT1"/>
        <w:spacing w:before="120" w:line="345" w:lineRule="atLeast"/>
        <w:ind w:left="0" w:firstLineChars="0" w:firstLine="0"/>
        <w:rPr>
          <w:spacing w:val="20"/>
          <w:sz w:val="22"/>
        </w:rPr>
      </w:pPr>
      <w:r w:rsidRPr="00B16233">
        <w:rPr>
          <w:spacing w:val="20"/>
          <w:sz w:val="22"/>
        </w:rPr>
        <w:t>閱讀</w:t>
      </w:r>
      <w:proofErr w:type="gramStart"/>
      <w:r w:rsidRPr="00B16233">
        <w:rPr>
          <w:spacing w:val="20"/>
          <w:sz w:val="22"/>
        </w:rPr>
        <w:t>三</w:t>
      </w:r>
      <w:proofErr w:type="gramEnd"/>
    </w:p>
    <w:p w:rsidR="00076687" w:rsidRPr="00B16233" w:rsidRDefault="00076687" w:rsidP="008038EA">
      <w:pPr>
        <w:pStyle w:val="TIT1"/>
        <w:tabs>
          <w:tab w:val="clear" w:pos="360"/>
          <w:tab w:val="left" w:pos="0"/>
        </w:tabs>
        <w:spacing w:beforeLines="25" w:before="60" w:line="345" w:lineRule="atLeast"/>
        <w:ind w:left="0" w:firstLineChars="200" w:firstLine="520"/>
        <w:rPr>
          <w:color w:val="000000" w:themeColor="text1"/>
          <w:spacing w:val="20"/>
          <w:sz w:val="22"/>
          <w:szCs w:val="24"/>
          <w:lang w:val="en-US" w:eastAsia="zh-HK"/>
        </w:rPr>
      </w:pP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胺酸是腦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中主要的興奮性神經傳導物質，腦中大部分的興奮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性突觸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都以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胺酸為神經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傳導物質。然而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也是毒害神經細胞的厲害殺手之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一</w:t>
      </w:r>
      <w:proofErr w:type="gramEnd"/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。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興奮性毒害</w:t>
      </w:r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（</w:t>
      </w:r>
      <w:proofErr w:type="spell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excitotoxicity</w:t>
      </w:r>
      <w:proofErr w:type="spellEnd"/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）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是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指胞外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超過正常濃度下，神經細胞的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酸受器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被過度活化，特別是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NMDA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型受器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，使大量鈣離子進入細胞內，導致神經細胞處於極度興奮狀態與極高代謝壓力之下，進而開始產生死亡，中風時就可能發生這種情形。中風時，神經細胞會因為無法獲取足夠的能量，而不能維持其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正常膜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電位，也就是細胞膜會開始產生去極化，促使神經末梢分泌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，隨即開始興奮大腦中的其他神經細胞，受興奮的神經細胞又再分泌更多的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，造成神經細胞進一步的被興奮並分泌更多的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，如此惡性循環，最終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使得胞外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酸濃度過高，導致許多神經細胞死亡，造成興奮性毒害。除遺傳因素外，興奮性毒害也被認為是造成漸凍人疾病</w:t>
      </w:r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（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簡稱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ALS</w:t>
      </w:r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）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的可能原因之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一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。過去，關島的原住民嗜食一種富含興奮性毒素</w:t>
      </w:r>
      <w:r w:rsidR="002A3CF8" w:rsidRPr="002A3CF8">
        <w:rPr>
          <w:color w:val="000000" w:themeColor="text1"/>
          <w:spacing w:val="20"/>
          <w:position w:val="-6"/>
          <w:sz w:val="22"/>
          <w:szCs w:val="24"/>
          <w:lang w:val="en-US" w:eastAsia="zh-HK"/>
        </w:rPr>
        <w:object w:dxaOrig="240" w:dyaOrig="300">
          <v:shape id="_x0000_i1036" type="#_x0000_t75" style="width:12.25pt;height:14.25pt" o:ole="">
            <v:imagedata r:id="rId43" o:title=""/>
          </v:shape>
          <o:OLEObject Type="Embed" ProgID="Equation.DSMT4" ShapeID="_x0000_i1036" DrawAspect="Content" ObjectID="_1656606719" r:id="rId44"/>
        </w:objec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-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甲基氨基丙氨酸</w:t>
      </w:r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（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簡稱</w:t>
      </w:r>
      <w:r w:rsidR="0041257B" w:rsidRPr="002A3CF8">
        <w:rPr>
          <w:color w:val="000000" w:themeColor="text1"/>
          <w:spacing w:val="20"/>
          <w:position w:val="-6"/>
          <w:sz w:val="22"/>
          <w:szCs w:val="24"/>
          <w:lang w:val="en-US" w:eastAsia="zh-HK"/>
        </w:rPr>
        <w:object w:dxaOrig="240" w:dyaOrig="300">
          <v:shape id="_x0000_i1037" type="#_x0000_t75" style="width:12.25pt;height:14.25pt" o:ole="">
            <v:imagedata r:id="rId43" o:title=""/>
          </v:shape>
          <o:OLEObject Type="Embed" ProgID="Equation.DSMT4" ShapeID="_x0000_i1037" DrawAspect="Content" ObjectID="_1656606720" r:id="rId45"/>
        </w:objec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-MA</w:t>
      </w:r>
      <w:r w:rsidR="00BD7656"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）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的原生植物，</w:t>
      </w:r>
      <w:r w:rsidR="0041257B" w:rsidRPr="002A3CF8">
        <w:rPr>
          <w:color w:val="000000" w:themeColor="text1"/>
          <w:spacing w:val="20"/>
          <w:position w:val="-6"/>
          <w:sz w:val="22"/>
          <w:szCs w:val="24"/>
          <w:lang w:val="en-US" w:eastAsia="zh-HK"/>
        </w:rPr>
        <w:object w:dxaOrig="240" w:dyaOrig="300">
          <v:shape id="_x0000_i1038" type="#_x0000_t75" style="width:12.25pt;height:14.25pt" o:ole="">
            <v:imagedata r:id="rId43" o:title=""/>
          </v:shape>
          <o:OLEObject Type="Embed" ProgID="Equation.DSMT4" ShapeID="_x0000_i1038" DrawAspect="Content" ObjectID="_1656606721" r:id="rId46"/>
        </w:objec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-MA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能接合並活化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麩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胺</w:t>
      </w:r>
      <w:proofErr w:type="gramStart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酸受器</w:t>
      </w:r>
      <w:proofErr w:type="gramEnd"/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，進而引起興奮性毒害，導致食用者出現的症狀如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ALS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病徵，成為該族群常發生的一種特有疾病。經教導居民停止攝取這些植物後，這項疾病在關島已鮮少再發生。</w:t>
      </w:r>
    </w:p>
    <w:p w:rsidR="00076687" w:rsidRPr="00061FED" w:rsidRDefault="00076687" w:rsidP="008038EA">
      <w:pPr>
        <w:pStyle w:val="TIT1"/>
        <w:spacing w:beforeLines="25" w:before="60" w:line="345" w:lineRule="atLeast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41.</w:t>
      </w:r>
      <w:r w:rsidR="00BD7656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本文</w:t>
      </w:r>
      <w:r w:rsidR="0041257B">
        <w:rPr>
          <w:rFonts w:hint="eastAsia"/>
          <w:spacing w:val="20"/>
          <w:sz w:val="22"/>
          <w:lang w:val="en-US"/>
        </w:rPr>
        <w:t>主要</w:t>
      </w:r>
      <w:r w:rsidRPr="00061FED">
        <w:rPr>
          <w:spacing w:val="20"/>
          <w:sz w:val="22"/>
          <w:lang w:val="en-US"/>
        </w:rPr>
        <w:t>闡述的</w:t>
      </w:r>
      <w:r w:rsidR="0041257B">
        <w:rPr>
          <w:rFonts w:hint="eastAsia"/>
          <w:spacing w:val="20"/>
          <w:sz w:val="22"/>
          <w:lang w:val="en-US"/>
        </w:rPr>
        <w:t>內容</w:t>
      </w:r>
      <w:r w:rsidRPr="00061FED">
        <w:rPr>
          <w:spacing w:val="20"/>
          <w:sz w:val="22"/>
          <w:lang w:val="en-US"/>
        </w:rPr>
        <w:t>為何？</w:t>
      </w:r>
    </w:p>
    <w:p w:rsidR="00076687" w:rsidRPr="00061FED" w:rsidRDefault="00076687" w:rsidP="008038EA">
      <w:pPr>
        <w:pStyle w:val="AB"/>
        <w:spacing w:line="345" w:lineRule="atLeast"/>
      </w:pPr>
      <w:r w:rsidRPr="00061FED">
        <w:t>(A)</w:t>
      </w:r>
      <w:r w:rsidRPr="00DD56D5">
        <w:rPr>
          <w:spacing w:val="-20"/>
        </w:rPr>
        <w:t xml:space="preserve"> </w:t>
      </w:r>
      <w:r w:rsidRPr="00061FED">
        <w:t>ALS</w:t>
      </w:r>
      <w:r w:rsidRPr="00061FED">
        <w:t>的致病原因與治療</w:t>
      </w:r>
      <w:r w:rsidR="00BD7656" w:rsidRPr="00061FED">
        <w:tab/>
      </w:r>
      <w:r w:rsidRPr="00061FED">
        <w:rPr>
          <w:rFonts w:hint="eastAsia"/>
        </w:rPr>
        <w:t>(B)</w:t>
      </w:r>
      <w:r w:rsidRPr="00061FED">
        <w:t>興奮性毒害的產生與神經</w:t>
      </w:r>
      <w:r w:rsidR="0041257B">
        <w:rPr>
          <w:rFonts w:hint="eastAsia"/>
        </w:rPr>
        <w:t>的運作</w:t>
      </w:r>
    </w:p>
    <w:p w:rsidR="00076687" w:rsidRPr="00061FED" w:rsidRDefault="00076687" w:rsidP="008038EA">
      <w:pPr>
        <w:pStyle w:val="AB"/>
        <w:spacing w:line="345" w:lineRule="atLeast"/>
      </w:pPr>
      <w:r w:rsidRPr="00061FED">
        <w:t>(C)</w:t>
      </w:r>
      <w:proofErr w:type="gramStart"/>
      <w:r w:rsidRPr="00061FED">
        <w:t>麩</w:t>
      </w:r>
      <w:proofErr w:type="gramEnd"/>
      <w:r w:rsidRPr="00061FED">
        <w:t>胺酸與興奮</w:t>
      </w:r>
      <w:proofErr w:type="gramStart"/>
      <w:r w:rsidRPr="00061FED">
        <w:t>性突觸</w:t>
      </w:r>
      <w:proofErr w:type="gramEnd"/>
      <w:r w:rsidRPr="00061FED">
        <w:t>傳導</w:t>
      </w:r>
      <w:r w:rsidR="00BD7656" w:rsidRPr="00061FED">
        <w:tab/>
      </w:r>
      <w:r w:rsidRPr="00061FED">
        <w:rPr>
          <w:rFonts w:hint="eastAsia"/>
        </w:rPr>
        <w:t>(D)</w:t>
      </w:r>
      <w:r w:rsidRPr="00061FED">
        <w:t>營養學與神經系統疾病</w:t>
      </w:r>
    </w:p>
    <w:p w:rsidR="00076687" w:rsidRPr="00061FED" w:rsidRDefault="00076687" w:rsidP="008038EA">
      <w:pPr>
        <w:pStyle w:val="TIT1"/>
        <w:spacing w:beforeLines="25" w:before="60" w:line="345" w:lineRule="atLeast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4</w:t>
      </w:r>
      <w:r w:rsidRPr="00061FED">
        <w:rPr>
          <w:spacing w:val="20"/>
          <w:sz w:val="22"/>
          <w:lang w:val="en-US"/>
        </w:rPr>
        <w:t>2.</w:t>
      </w:r>
      <w:r w:rsidR="00BD7656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由本文推測，下列哪些作法可能降低中風病人神經細胞的傷害？</w:t>
      </w:r>
    </w:p>
    <w:p w:rsidR="002A3CF8" w:rsidRPr="00543BE4" w:rsidRDefault="00076687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spacing w:val="20"/>
          <w:sz w:val="22"/>
        </w:rPr>
        <w:t>給予能減緩</w:t>
      </w:r>
      <w:proofErr w:type="gramStart"/>
      <w:r w:rsidRPr="00543BE4">
        <w:rPr>
          <w:spacing w:val="20"/>
          <w:sz w:val="22"/>
        </w:rPr>
        <w:t>麩</w:t>
      </w:r>
      <w:proofErr w:type="gramEnd"/>
      <w:r w:rsidRPr="00543BE4">
        <w:rPr>
          <w:spacing w:val="20"/>
          <w:sz w:val="22"/>
        </w:rPr>
        <w:t>胺酸分泌的藥物</w:t>
      </w:r>
    </w:p>
    <w:p w:rsidR="00076687" w:rsidRPr="00543BE4" w:rsidRDefault="00076687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B)</w:t>
      </w:r>
      <w:r w:rsidRPr="00543BE4">
        <w:rPr>
          <w:spacing w:val="20"/>
          <w:sz w:val="22"/>
        </w:rPr>
        <w:t>給予能減低</w:t>
      </w:r>
      <w:r w:rsidRPr="00543BE4">
        <w:rPr>
          <w:spacing w:val="20"/>
          <w:sz w:val="22"/>
        </w:rPr>
        <w:t>NMDA</w:t>
      </w:r>
      <w:proofErr w:type="gramStart"/>
      <w:r w:rsidRPr="00543BE4">
        <w:rPr>
          <w:spacing w:val="20"/>
          <w:sz w:val="22"/>
        </w:rPr>
        <w:t>受器功能</w:t>
      </w:r>
      <w:proofErr w:type="gramEnd"/>
      <w:r w:rsidRPr="00543BE4">
        <w:rPr>
          <w:spacing w:val="20"/>
          <w:sz w:val="22"/>
        </w:rPr>
        <w:t>的藥物</w:t>
      </w:r>
    </w:p>
    <w:p w:rsidR="002A3CF8" w:rsidRPr="00543BE4" w:rsidRDefault="00076687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C)</w:t>
      </w:r>
      <w:r w:rsidRPr="00543BE4">
        <w:rPr>
          <w:spacing w:val="20"/>
          <w:sz w:val="22"/>
        </w:rPr>
        <w:t>給予能促進興奮</w:t>
      </w:r>
      <w:proofErr w:type="gramStart"/>
      <w:r w:rsidRPr="00543BE4">
        <w:rPr>
          <w:spacing w:val="20"/>
          <w:sz w:val="22"/>
        </w:rPr>
        <w:t>性突觸</w:t>
      </w:r>
      <w:proofErr w:type="gramEnd"/>
      <w:r w:rsidRPr="00543BE4">
        <w:rPr>
          <w:spacing w:val="20"/>
          <w:sz w:val="22"/>
        </w:rPr>
        <w:t>傳導的藥物</w:t>
      </w:r>
    </w:p>
    <w:p w:rsidR="00076687" w:rsidRPr="00543BE4" w:rsidRDefault="00076687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spacing w:val="20"/>
          <w:sz w:val="22"/>
        </w:rPr>
        <w:t>給予能迅速</w:t>
      </w:r>
      <w:proofErr w:type="gramStart"/>
      <w:r w:rsidRPr="00543BE4">
        <w:rPr>
          <w:spacing w:val="20"/>
          <w:sz w:val="22"/>
        </w:rPr>
        <w:t>清除胞外麩</w:t>
      </w:r>
      <w:proofErr w:type="gramEnd"/>
      <w:r w:rsidRPr="00543BE4">
        <w:rPr>
          <w:spacing w:val="20"/>
          <w:sz w:val="22"/>
        </w:rPr>
        <w:t>胺酸濃度的藥物</w:t>
      </w:r>
    </w:p>
    <w:p w:rsidR="00076687" w:rsidRPr="00543BE4" w:rsidRDefault="00076687" w:rsidP="008038EA">
      <w:pPr>
        <w:pStyle w:val="AA"/>
        <w:spacing w:line="345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E)</w:t>
      </w:r>
      <w:r w:rsidRPr="00543BE4">
        <w:rPr>
          <w:spacing w:val="20"/>
          <w:sz w:val="22"/>
        </w:rPr>
        <w:t>給予鈣片</w:t>
      </w:r>
      <w:r w:rsidR="00AB6644" w:rsidRPr="00543BE4">
        <w:rPr>
          <w:spacing w:val="20"/>
          <w:sz w:val="22"/>
        </w:rPr>
        <w:t>迅速</w:t>
      </w:r>
      <w:r w:rsidRPr="00543BE4">
        <w:rPr>
          <w:spacing w:val="20"/>
          <w:sz w:val="22"/>
        </w:rPr>
        <w:t>補充</w:t>
      </w:r>
      <w:r w:rsidR="00AB6644" w:rsidRPr="00543BE4">
        <w:rPr>
          <w:spacing w:val="20"/>
          <w:sz w:val="22"/>
        </w:rPr>
        <w:t>鈣離子</w:t>
      </w:r>
    </w:p>
    <w:p w:rsidR="00076687" w:rsidRPr="00061FED" w:rsidRDefault="00076687" w:rsidP="008038EA">
      <w:pPr>
        <w:pStyle w:val="TIT1"/>
        <w:spacing w:beforeLines="25" w:before="60" w:line="345" w:lineRule="atLeast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4</w:t>
      </w:r>
      <w:r w:rsidRPr="00061FED">
        <w:rPr>
          <w:spacing w:val="20"/>
          <w:sz w:val="22"/>
          <w:lang w:val="en-US"/>
        </w:rPr>
        <w:t>3.</w:t>
      </w:r>
      <w:r w:rsidR="00BD7656" w:rsidRPr="00061FED">
        <w:rPr>
          <w:spacing w:val="20"/>
          <w:sz w:val="22"/>
          <w:lang w:val="en-US"/>
        </w:rPr>
        <w:tab/>
      </w:r>
      <w:r w:rsidRPr="00061FED">
        <w:rPr>
          <w:spacing w:val="20"/>
          <w:sz w:val="22"/>
          <w:lang w:val="en-US"/>
        </w:rPr>
        <w:t>下列哪些因素可能造成興奮性毒害？</w:t>
      </w:r>
    </w:p>
    <w:p w:rsidR="00076687" w:rsidRPr="00061FED" w:rsidRDefault="00076687" w:rsidP="008038EA">
      <w:pPr>
        <w:pStyle w:val="AB"/>
        <w:spacing w:line="345" w:lineRule="atLeast"/>
      </w:pPr>
      <w:r w:rsidRPr="00061FED">
        <w:rPr>
          <w:rFonts w:hint="eastAsia"/>
        </w:rPr>
        <w:t>(A)</w:t>
      </w:r>
      <w:r w:rsidRPr="00061FED">
        <w:t>發生中風</w:t>
      </w:r>
      <w:r w:rsidR="00BD7656" w:rsidRPr="00061FED">
        <w:tab/>
      </w:r>
      <w:r w:rsidRPr="00061FED">
        <w:rPr>
          <w:rFonts w:hint="eastAsia"/>
        </w:rPr>
        <w:t>(B)</w:t>
      </w:r>
      <w:r w:rsidRPr="00061FED">
        <w:t>發生</w:t>
      </w:r>
      <w:r w:rsidRPr="00061FED">
        <w:t>ALS</w:t>
      </w:r>
      <w:r w:rsidRPr="00061FED">
        <w:t>疾病</w:t>
      </w:r>
    </w:p>
    <w:p w:rsidR="00076687" w:rsidRPr="00061FED" w:rsidRDefault="00076687" w:rsidP="008038EA">
      <w:pPr>
        <w:pStyle w:val="AB"/>
        <w:spacing w:line="345" w:lineRule="atLeast"/>
      </w:pPr>
      <w:r w:rsidRPr="00061FED">
        <w:rPr>
          <w:rFonts w:hint="eastAsia"/>
        </w:rPr>
        <w:t>(C)</w:t>
      </w:r>
      <w:r w:rsidRPr="00061FED">
        <w:t>過量攝取富含</w:t>
      </w:r>
      <w:r w:rsidR="00844BFD" w:rsidRPr="00844BFD">
        <w:rPr>
          <w:color w:val="000000" w:themeColor="text1"/>
          <w:position w:val="-10"/>
          <w:szCs w:val="24"/>
          <w:lang w:eastAsia="zh-HK"/>
        </w:rPr>
        <w:object w:dxaOrig="240" w:dyaOrig="300">
          <v:shape id="_x0000_i1039" type="#_x0000_t75" style="width:12.25pt;height:14.25pt" o:ole="">
            <v:imagedata r:id="rId47" o:title=""/>
          </v:shape>
          <o:OLEObject Type="Embed" ProgID="Equation.DSMT4" ShapeID="_x0000_i1039" DrawAspect="Content" ObjectID="_1656606722" r:id="rId48"/>
        </w:object>
      </w:r>
      <w:r w:rsidRPr="00061FED">
        <w:rPr>
          <w:rFonts w:hint="eastAsia"/>
        </w:rPr>
        <w:t>-MA</w:t>
      </w:r>
      <w:r w:rsidRPr="00061FED">
        <w:t>的</w:t>
      </w:r>
      <w:r w:rsidR="00844BFD">
        <w:rPr>
          <w:rFonts w:hint="eastAsia"/>
        </w:rPr>
        <w:t>植物</w:t>
      </w:r>
      <w:r w:rsidR="00BD7656" w:rsidRPr="00061FED">
        <w:tab/>
      </w:r>
      <w:r w:rsidRPr="00061FED">
        <w:rPr>
          <w:rFonts w:hint="eastAsia"/>
        </w:rPr>
        <w:t>(D)</w:t>
      </w:r>
      <w:r w:rsidRPr="00061FED">
        <w:t>富含</w:t>
      </w:r>
      <w:proofErr w:type="gramStart"/>
      <w:r w:rsidRPr="00061FED">
        <w:t>麩</w:t>
      </w:r>
      <w:proofErr w:type="gramEnd"/>
      <w:r w:rsidRPr="00061FED">
        <w:t>胺酸的蛋白質攝取不足</w:t>
      </w:r>
    </w:p>
    <w:p w:rsidR="00076687" w:rsidRPr="00061FED" w:rsidRDefault="00076687" w:rsidP="008038EA">
      <w:pPr>
        <w:pStyle w:val="AB"/>
        <w:spacing w:line="345" w:lineRule="atLeast"/>
      </w:pPr>
      <w:r w:rsidRPr="00061FED">
        <w:t>(E)</w:t>
      </w:r>
      <w:r w:rsidRPr="00061FED">
        <w:t>長期居住太平洋島嶼</w:t>
      </w:r>
    </w:p>
    <w:p w:rsidR="00522F02" w:rsidRPr="00BD5D36" w:rsidRDefault="00522F02" w:rsidP="00504151">
      <w:pPr>
        <w:pStyle w:val="a9"/>
      </w:pPr>
      <w:r w:rsidRPr="00BD5D36">
        <w:rPr>
          <w:rFonts w:hint="eastAsia"/>
        </w:rPr>
        <w:lastRenderedPageBreak/>
        <w:t>四</w:t>
      </w:r>
      <w:r w:rsidRPr="00BD5D36">
        <w:t>、</w:t>
      </w:r>
      <w:r w:rsidRPr="00BD5D36">
        <w:rPr>
          <w:rFonts w:hint="eastAsia"/>
        </w:rPr>
        <w:t>實驗</w:t>
      </w:r>
      <w:r w:rsidRPr="00BD5D36">
        <w:t>題</w:t>
      </w:r>
      <w:r w:rsidRPr="00BD5D36">
        <w:rPr>
          <w:rFonts w:hint="eastAsia"/>
        </w:rPr>
        <w:t>（占</w:t>
      </w:r>
      <w:r w:rsidR="00167498" w:rsidRPr="00BD5D36">
        <w:rPr>
          <w:rFonts w:hint="eastAsia"/>
        </w:rPr>
        <w:t>10</w:t>
      </w:r>
      <w:r w:rsidRPr="00BD5D36">
        <w:rPr>
          <w:rFonts w:hint="eastAsia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522F02" w:rsidRPr="00BD5D36" w:rsidTr="008E02B0">
        <w:tc>
          <w:tcPr>
            <w:tcW w:w="9344" w:type="dxa"/>
            <w:shd w:val="clear" w:color="auto" w:fill="auto"/>
          </w:tcPr>
          <w:p w:rsidR="00522F02" w:rsidRPr="00BD5D36" w:rsidRDefault="00522F02" w:rsidP="002A3CF8">
            <w:pPr>
              <w:pStyle w:val="a6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beforeLines="25" w:before="60" w:afterLines="25" w:after="60" w:line="320" w:lineRule="atLeast"/>
              <w:ind w:left="720" w:hangingChars="300" w:hanging="720"/>
              <w:rPr>
                <w:sz w:val="22"/>
                <w:szCs w:val="22"/>
              </w:rPr>
            </w:pPr>
            <w:r w:rsidRPr="002A3CF8">
              <w:t>說明：</w:t>
            </w:r>
            <w:proofErr w:type="gramStart"/>
            <w:r w:rsidRPr="002A3CF8">
              <w:t>第</w:t>
            </w:r>
            <w:r w:rsidRPr="002A3CF8">
              <w:rPr>
                <w:rFonts w:hint="eastAsia"/>
              </w:rPr>
              <w:t>44</w:t>
            </w:r>
            <w:r w:rsidRPr="002A3CF8">
              <w:t>題至第</w:t>
            </w:r>
            <w:r w:rsidRPr="002A3CF8">
              <w:rPr>
                <w:rFonts w:hint="eastAsia"/>
              </w:rPr>
              <w:t>48</w:t>
            </w:r>
            <w:proofErr w:type="gramEnd"/>
            <w:r w:rsidRPr="002A3CF8">
              <w:t>題，包含單選題與多選題，單選題有</w:t>
            </w:r>
            <w:r w:rsidRPr="002A3CF8">
              <w:t>4</w:t>
            </w:r>
            <w:r w:rsidRPr="002A3CF8">
              <w:t>個選項，多選題有</w:t>
            </w:r>
            <w:r w:rsidRPr="002A3CF8">
              <w:t>5</w:t>
            </w:r>
            <w:r w:rsidRPr="002A3CF8">
              <w:t>個選項，每題選出最適當的選項，標示在答案卡之「選擇題答案區」。單選</w:t>
            </w:r>
            <w:proofErr w:type="gramStart"/>
            <w:r w:rsidRPr="002A3CF8">
              <w:t>題各題</w:t>
            </w:r>
            <w:proofErr w:type="gramEnd"/>
            <w:r w:rsidRPr="002A3CF8">
              <w:t>答對得</w:t>
            </w:r>
            <w:r w:rsidRPr="002A3CF8">
              <w:t>2</w:t>
            </w:r>
            <w:r w:rsidRPr="002A3CF8">
              <w:t>分，答錯、未作答或畫記多於</w:t>
            </w:r>
            <w:r w:rsidRPr="002A3CF8">
              <w:t>1</w:t>
            </w:r>
            <w:r w:rsidRPr="002A3CF8">
              <w:t>個選項者，該題以零分計算。多選題所有選項均答對者，得</w:t>
            </w:r>
            <w:r w:rsidRPr="002A3CF8">
              <w:rPr>
                <w:rFonts w:hint="eastAsia"/>
              </w:rPr>
              <w:t>2</w:t>
            </w:r>
            <w:r w:rsidRPr="002A3CF8">
              <w:t>分；答錯</w:t>
            </w:r>
            <w:r w:rsidRPr="002A3CF8">
              <w:t>1</w:t>
            </w:r>
            <w:r w:rsidRPr="002A3CF8">
              <w:t>個選項者，得</w:t>
            </w:r>
            <w:r w:rsidRPr="002A3CF8">
              <w:t>1.</w:t>
            </w:r>
            <w:r w:rsidRPr="002A3CF8">
              <w:rPr>
                <w:rFonts w:hint="eastAsia"/>
              </w:rPr>
              <w:t>2</w:t>
            </w:r>
            <w:r w:rsidRPr="002A3CF8">
              <w:t>分；答錯</w:t>
            </w:r>
            <w:r w:rsidRPr="002A3CF8">
              <w:t>2</w:t>
            </w:r>
            <w:r w:rsidRPr="002A3CF8">
              <w:t>個選項者，得</w:t>
            </w:r>
            <w:r w:rsidRPr="002A3CF8">
              <w:t>0.</w:t>
            </w:r>
            <w:r w:rsidRPr="002A3CF8">
              <w:rPr>
                <w:rFonts w:hint="eastAsia"/>
              </w:rPr>
              <w:t>4</w:t>
            </w:r>
            <w:r w:rsidRPr="002A3CF8">
              <w:t>分；答錯多於</w:t>
            </w:r>
            <w:r w:rsidRPr="002A3CF8">
              <w:t>2</w:t>
            </w:r>
            <w:r w:rsidRPr="002A3CF8">
              <w:t>個選項或所有</w:t>
            </w:r>
            <w:proofErr w:type="gramStart"/>
            <w:r w:rsidRPr="002A3CF8">
              <w:t>選項均未作</w:t>
            </w:r>
            <w:proofErr w:type="gramEnd"/>
            <w:r w:rsidRPr="002A3CF8">
              <w:t>答者，該題以零分計算。</w:t>
            </w:r>
          </w:p>
        </w:tc>
      </w:tr>
    </w:tbl>
    <w:p w:rsidR="008E02B0" w:rsidRPr="00061FED" w:rsidRDefault="00DD56D5" w:rsidP="008038EA">
      <w:pPr>
        <w:pStyle w:val="TIT1"/>
        <w:spacing w:beforeLines="25" w:before="60"/>
        <w:ind w:left="330" w:hanging="330"/>
        <w:rPr>
          <w:spacing w:val="20"/>
          <w:sz w:val="22"/>
          <w:lang w:val="en-US"/>
        </w:rPr>
      </w:pPr>
      <w:r>
        <w:rPr>
          <w:rFonts w:hint="eastAsia"/>
          <w:noProof/>
          <w:spacing w:val="2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345440</wp:posOffset>
                </wp:positionV>
                <wp:extent cx="1105200" cy="1839600"/>
                <wp:effectExtent l="0" t="0" r="0" b="8255"/>
                <wp:wrapSquare wrapText="bothSides"/>
                <wp:docPr id="118" name="群組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5200" cy="1839600"/>
                          <a:chOff x="0" y="0"/>
                          <a:chExt cx="1103968" cy="1840536"/>
                        </a:xfrm>
                      </wpg:grpSpPr>
                      <wps:wsp>
                        <wps:cNvPr id="21" name="文字方塊 21"/>
                        <wps:cNvSpPr txBox="1"/>
                        <wps:spPr>
                          <a:xfrm>
                            <a:off x="290945" y="1650671"/>
                            <a:ext cx="518160" cy="189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CF2E1B" w:rsidRDefault="007D5D63" w:rsidP="00DD56D5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BD5D36">
                                <w:rPr>
                                  <w:sz w:val="22"/>
                                </w:rPr>
                                <w:t>圖</w:t>
                              </w:r>
                              <w:r w:rsidRPr="00BD5D36"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7" name="群組 117"/>
                        <wpg:cNvGrpSpPr/>
                        <wpg:grpSpPr>
                          <a:xfrm>
                            <a:off x="0" y="0"/>
                            <a:ext cx="1103968" cy="1621790"/>
                            <a:chOff x="0" y="0"/>
                            <a:chExt cx="1103968" cy="1621790"/>
                          </a:xfrm>
                        </wpg:grpSpPr>
                        <pic:pic xmlns:pic="http://schemas.openxmlformats.org/drawingml/2006/picture">
                          <pic:nvPicPr>
                            <pic:cNvPr id="49" name="圖片 4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3439" y="0"/>
                              <a:ext cx="975995" cy="16217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0" name="文字方塊 110"/>
                          <wps:cNvSpPr txBox="1"/>
                          <wps:spPr>
                            <a:xfrm>
                              <a:off x="380011" y="1389413"/>
                              <a:ext cx="349885" cy="195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CF2E1B" w:rsidRDefault="007D5D63" w:rsidP="00DD56D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文字方塊 111"/>
                          <wps:cNvSpPr txBox="1"/>
                          <wps:spPr>
                            <a:xfrm>
                              <a:off x="0" y="831272"/>
                              <a:ext cx="349885" cy="195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CF2E1B" w:rsidRDefault="007D5D63" w:rsidP="00DD56D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腹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文字方塊 113"/>
                          <wps:cNvSpPr txBox="1"/>
                          <wps:spPr>
                            <a:xfrm>
                              <a:off x="374073" y="5937"/>
                              <a:ext cx="349885" cy="195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CF2E1B" w:rsidRDefault="007D5D63" w:rsidP="00DD56D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頭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文字方塊 114"/>
                          <wps:cNvSpPr txBox="1"/>
                          <wps:spPr>
                            <a:xfrm>
                              <a:off x="754083" y="611579"/>
                              <a:ext cx="349885" cy="195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CF2E1B" w:rsidRDefault="007D5D63" w:rsidP="00DD56D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背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8" o:spid="_x0000_s1116" style="position:absolute;left:0;text-align:left;margin-left:35.8pt;margin-top:27.2pt;width:87pt;height:144.85pt;z-index:251675648;mso-position-horizontal:right;mso-width-relative:margin;mso-height-relative:margin" coordsize="11039,184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">
                <v:shape id="文字方塊 21" o:spid="_x0000_s1117" type="#_x0000_t202" style="position:absolute;left:2909;top:16506;width:5182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" filled="f" stroked="f" strokeweight=".5pt">
                  <v:textbox inset="0,0,0,0">
                    <w:txbxContent>
                      <w:p w:rsidR="007D5D63" w:rsidRPr="00CF2E1B" w:rsidRDefault="007D5D63" w:rsidP="00DD56D5">
                        <w:pPr>
                          <w:jc w:val="center"/>
                          <w:rPr>
                            <w:sz w:val="22"/>
                          </w:rPr>
                        </w:pPr>
                        <w:r w:rsidRPr="00BD5D36">
                          <w:rPr>
                            <w:sz w:val="22"/>
                          </w:rPr>
                          <w:t>圖</w:t>
                        </w:r>
                        <w:r w:rsidRPr="00BD5D36"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group id="群組 117" o:spid="_x0000_s1118" style="position:absolute;width:11039;height:16217" coordsize="11039,16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shape id="圖片 49" o:spid="_x0000_s1119" type="#_x0000_t75" style="position:absolute;left:534;width:9760;height:162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">
                    <v:imagedata r:id="rId50" o:title=""/>
                    <v:path arrowok="t"/>
                  </v:shape>
                  <v:shape id="文字方塊 110" o:spid="_x0000_s1120" type="#_x0000_t202" style="position:absolute;left:3800;top:13894;width:3498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CF2E1B" w:rsidRDefault="007D5D63" w:rsidP="00DD56D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尾</w:t>
                          </w:r>
                        </w:p>
                      </w:txbxContent>
                    </v:textbox>
                  </v:shape>
                  <v:shape id="文字方塊 111" o:spid="_x0000_s1121" type="#_x0000_t202" style="position:absolute;top:8312;width:3498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P5txAAAANw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3O4PJMu0PMzAAAA//8DAFBLAQItABQABgAIAAAAIQDb4fbL7gAAAIUBAAATAAAAAAAAAAAA&#10;AAAAAAAAAABbQ29udGVudF9UeXBlc10ueG1sUEsBAi0AFAAGAAgAAAAhAFr0LFu/AAAAFQEAAAsA&#10;AAAAAAAAAAAAAAAAHwEAAF9yZWxzLy5yZWxzUEsBAi0AFAAGAAgAAAAhAJr0/m3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CF2E1B" w:rsidRDefault="007D5D63" w:rsidP="00DD56D5">
                          <w:pPr>
                            <w:jc w:val="center"/>
                            <w:rPr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</w:rPr>
                            <w:t>腹</w:t>
                          </w:r>
                          <w:proofErr w:type="gramEnd"/>
                        </w:p>
                      </w:txbxContent>
                    </v:textbox>
                  </v:shape>
                  <v:shape id="文字方塊 113" o:spid="_x0000_s1122" type="#_x0000_t202" style="position:absolute;left:3740;top:59;width:3499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sWBxAAAANwAAAAPAAAAZHJzL2Rvd25yZXYueG1sRE9LS8NA&#10;EL4L/Q/LFHqzm1iQ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AVqxYH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CF2E1B" w:rsidRDefault="007D5D63" w:rsidP="00DD56D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頭</w:t>
                          </w:r>
                        </w:p>
                      </w:txbxContent>
                    </v:textbox>
                  </v:shape>
                  <v:shape id="文字方塊 114" o:spid="_x0000_s1123" type="#_x0000_t202" style="position:absolute;left:7540;top:6115;width:3499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131xAAAANwAAAAPAAAAZHJzL2Rvd25yZXYueG1sRE9LS8NA&#10;EL4L/Q/LFHqzm0iR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IqDXfX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CF2E1B" w:rsidRDefault="007D5D63" w:rsidP="00DD56D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背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E02B0" w:rsidRPr="00061FED">
        <w:rPr>
          <w:rFonts w:hint="eastAsia"/>
          <w:spacing w:val="20"/>
          <w:sz w:val="22"/>
          <w:lang w:val="en-US"/>
        </w:rPr>
        <w:t>44.</w:t>
      </w:r>
      <w:r w:rsidR="00BD7656" w:rsidRPr="00061FED">
        <w:rPr>
          <w:spacing w:val="20"/>
          <w:sz w:val="22"/>
          <w:lang w:val="en-US"/>
        </w:rPr>
        <w:tab/>
      </w:r>
      <w:r w:rsidR="008E02B0" w:rsidRPr="00061FED">
        <w:rPr>
          <w:rFonts w:hint="eastAsia"/>
          <w:spacing w:val="20"/>
          <w:sz w:val="22"/>
          <w:lang w:val="en-US"/>
        </w:rPr>
        <w:t>某生進行</w:t>
      </w:r>
      <w:r w:rsidR="00844BFD">
        <w:rPr>
          <w:rFonts w:hint="eastAsia"/>
          <w:spacing w:val="20"/>
          <w:sz w:val="22"/>
          <w:lang w:val="en-US"/>
        </w:rPr>
        <w:t>溫</w:t>
      </w:r>
      <w:r w:rsidR="008E02B0" w:rsidRPr="00061FED">
        <w:rPr>
          <w:rFonts w:hint="eastAsia"/>
          <w:spacing w:val="20"/>
          <w:sz w:val="22"/>
          <w:lang w:val="en-US"/>
        </w:rPr>
        <w:t>度對水蚤心搏影響的實驗後，記錄實驗步驟原理與觀察結果，並繪製水蚤外觀及解剖方位簡圖</w:t>
      </w:r>
      <w:r w:rsidR="00BD7656" w:rsidRPr="00061FED">
        <w:rPr>
          <w:rFonts w:hint="eastAsia"/>
          <w:spacing w:val="20"/>
          <w:sz w:val="22"/>
          <w:lang w:val="en-US"/>
        </w:rPr>
        <w:t>（</w:t>
      </w:r>
      <w:r w:rsidR="008E02B0" w:rsidRPr="00061FED">
        <w:rPr>
          <w:rFonts w:hint="eastAsia"/>
          <w:spacing w:val="20"/>
          <w:sz w:val="22"/>
          <w:lang w:val="en-US"/>
        </w:rPr>
        <w:t>圖</w:t>
      </w:r>
      <w:r w:rsidR="008E02B0" w:rsidRPr="00061FED">
        <w:rPr>
          <w:rFonts w:hint="eastAsia"/>
          <w:spacing w:val="20"/>
          <w:sz w:val="22"/>
          <w:lang w:val="en-US"/>
        </w:rPr>
        <w:t>4</w:t>
      </w:r>
      <w:r w:rsidR="00BD7656" w:rsidRPr="00061FED">
        <w:rPr>
          <w:rFonts w:hint="eastAsia"/>
          <w:spacing w:val="20"/>
          <w:sz w:val="22"/>
          <w:lang w:val="en-US"/>
        </w:rPr>
        <w:t>）</w:t>
      </w:r>
      <w:r w:rsidR="008E02B0" w:rsidRPr="00061FED">
        <w:rPr>
          <w:rFonts w:hint="eastAsia"/>
          <w:spacing w:val="20"/>
          <w:sz w:val="22"/>
          <w:lang w:val="en-US"/>
        </w:rPr>
        <w:t>。試問下列哪些正確？</w:t>
      </w:r>
    </w:p>
    <w:p w:rsidR="008E02B0" w:rsidRPr="00543BE4" w:rsidRDefault="008E02B0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Pr="00543BE4">
        <w:rPr>
          <w:rFonts w:hint="eastAsia"/>
          <w:spacing w:val="20"/>
          <w:sz w:val="22"/>
        </w:rPr>
        <w:t>位於</w:t>
      </w:r>
      <w:proofErr w:type="gramStart"/>
      <w:r w:rsidRPr="00543BE4">
        <w:rPr>
          <w:rFonts w:hint="eastAsia"/>
          <w:spacing w:val="20"/>
          <w:sz w:val="22"/>
        </w:rPr>
        <w:t>水蚤頭背側</w:t>
      </w:r>
      <w:proofErr w:type="gramEnd"/>
      <w:r w:rsidRPr="00543BE4">
        <w:rPr>
          <w:rFonts w:hint="eastAsia"/>
          <w:spacing w:val="20"/>
          <w:sz w:val="22"/>
        </w:rPr>
        <w:t>可觀察到持續跳動的心臟</w:t>
      </w:r>
    </w:p>
    <w:p w:rsidR="008E02B0" w:rsidRPr="00543BE4" w:rsidRDefault="008E02B0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543BE4">
        <w:rPr>
          <w:rFonts w:hint="eastAsia"/>
          <w:spacing w:val="20"/>
          <w:sz w:val="22"/>
        </w:rPr>
        <w:t>除心臟外，在</w:t>
      </w:r>
      <w:proofErr w:type="gramStart"/>
      <w:r w:rsidRPr="00543BE4">
        <w:rPr>
          <w:rFonts w:hint="eastAsia"/>
          <w:spacing w:val="20"/>
          <w:sz w:val="22"/>
        </w:rPr>
        <w:t>腹尾側</w:t>
      </w:r>
      <w:proofErr w:type="gramEnd"/>
      <w:r w:rsidRPr="00543BE4">
        <w:rPr>
          <w:rFonts w:hint="eastAsia"/>
          <w:spacing w:val="20"/>
          <w:sz w:val="22"/>
        </w:rPr>
        <w:t>有</w:t>
      </w:r>
      <w:proofErr w:type="gramStart"/>
      <w:r w:rsidRPr="00543BE4">
        <w:rPr>
          <w:rFonts w:hint="eastAsia"/>
          <w:spacing w:val="20"/>
          <w:sz w:val="22"/>
        </w:rPr>
        <w:t>育兒室與</w:t>
      </w:r>
      <w:proofErr w:type="gramEnd"/>
      <w:r w:rsidRPr="00543BE4">
        <w:rPr>
          <w:rFonts w:hint="eastAsia"/>
          <w:spacing w:val="20"/>
          <w:sz w:val="22"/>
        </w:rPr>
        <w:t>許多大型生殖細胞</w:t>
      </w:r>
    </w:p>
    <w:p w:rsidR="008E02B0" w:rsidRPr="00543BE4" w:rsidRDefault="008E02B0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Pr="00543BE4">
        <w:rPr>
          <w:rFonts w:hint="eastAsia"/>
          <w:spacing w:val="20"/>
          <w:sz w:val="22"/>
        </w:rPr>
        <w:t>水蚤透明，故可在載</w:t>
      </w:r>
      <w:proofErr w:type="gramStart"/>
      <w:r w:rsidRPr="00543BE4">
        <w:rPr>
          <w:rFonts w:hint="eastAsia"/>
          <w:spacing w:val="20"/>
          <w:sz w:val="22"/>
        </w:rPr>
        <w:t>玻</w:t>
      </w:r>
      <w:proofErr w:type="gramEnd"/>
      <w:r w:rsidRPr="00543BE4">
        <w:rPr>
          <w:rFonts w:hint="eastAsia"/>
          <w:spacing w:val="20"/>
          <w:sz w:val="22"/>
        </w:rPr>
        <w:t>片上放置幾段頭髮形成黑暗背景以利觀察</w:t>
      </w:r>
    </w:p>
    <w:p w:rsidR="008E02B0" w:rsidRPr="00543BE4" w:rsidRDefault="008E02B0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在</w:t>
      </w:r>
      <w:r w:rsidRPr="00543BE4">
        <w:rPr>
          <w:spacing w:val="20"/>
          <w:sz w:val="22"/>
        </w:rPr>
        <w:t>10</w:t>
      </w:r>
      <w:r w:rsidR="00BD7656" w:rsidRPr="00543BE4">
        <w:rPr>
          <w:spacing w:val="20"/>
          <w:sz w:val="22"/>
        </w:rPr>
        <w:t>℃</w:t>
      </w:r>
      <w:r w:rsidRPr="00543BE4">
        <w:rPr>
          <w:rFonts w:hint="eastAsia"/>
          <w:spacing w:val="20"/>
          <w:sz w:val="22"/>
        </w:rPr>
        <w:t>到</w:t>
      </w:r>
      <w:r w:rsidRPr="00543BE4">
        <w:rPr>
          <w:spacing w:val="20"/>
          <w:sz w:val="22"/>
        </w:rPr>
        <w:t>50</w:t>
      </w:r>
      <w:r w:rsidR="00BD7656" w:rsidRPr="00543BE4">
        <w:rPr>
          <w:spacing w:val="20"/>
          <w:sz w:val="22"/>
        </w:rPr>
        <w:t>℃</w:t>
      </w:r>
      <w:r w:rsidRPr="00543BE4">
        <w:rPr>
          <w:rFonts w:hint="eastAsia"/>
          <w:spacing w:val="20"/>
          <w:sz w:val="22"/>
        </w:rPr>
        <w:t>間，環境溫度與心搏次數</w:t>
      </w:r>
      <w:proofErr w:type="gramStart"/>
      <w:r w:rsidRPr="00543BE4">
        <w:rPr>
          <w:rFonts w:hint="eastAsia"/>
          <w:spacing w:val="20"/>
          <w:sz w:val="22"/>
        </w:rPr>
        <w:t>類似鐘</w:t>
      </w:r>
      <w:proofErr w:type="gramEnd"/>
      <w:r w:rsidRPr="00543BE4">
        <w:rPr>
          <w:rFonts w:hint="eastAsia"/>
          <w:spacing w:val="20"/>
          <w:sz w:val="22"/>
        </w:rPr>
        <w:t>型</w:t>
      </w:r>
      <w:r w:rsidR="00BD7656" w:rsidRPr="00543BE4">
        <w:rPr>
          <w:rFonts w:hint="eastAsia"/>
          <w:spacing w:val="20"/>
          <w:sz w:val="22"/>
        </w:rPr>
        <w:t>（</w:t>
      </w:r>
      <w:r w:rsidRPr="00543BE4">
        <w:rPr>
          <w:rFonts w:hint="eastAsia"/>
          <w:spacing w:val="20"/>
          <w:sz w:val="22"/>
        </w:rPr>
        <w:t>或倒</w:t>
      </w:r>
      <w:r w:rsidRPr="00543BE4">
        <w:rPr>
          <w:spacing w:val="20"/>
          <w:sz w:val="22"/>
        </w:rPr>
        <w:t>-U</w:t>
      </w:r>
      <w:r w:rsidRPr="00543BE4">
        <w:rPr>
          <w:rFonts w:hint="eastAsia"/>
          <w:spacing w:val="20"/>
          <w:sz w:val="22"/>
        </w:rPr>
        <w:t>型</w:t>
      </w:r>
      <w:r w:rsidR="00BD7656" w:rsidRPr="00543BE4">
        <w:rPr>
          <w:rFonts w:hint="eastAsia"/>
          <w:spacing w:val="20"/>
          <w:sz w:val="22"/>
        </w:rPr>
        <w:t>）</w:t>
      </w:r>
      <w:r w:rsidRPr="00543BE4">
        <w:rPr>
          <w:rFonts w:hint="eastAsia"/>
          <w:spacing w:val="20"/>
          <w:sz w:val="22"/>
        </w:rPr>
        <w:t>關係</w:t>
      </w:r>
    </w:p>
    <w:p w:rsidR="008E02B0" w:rsidRPr="00543BE4" w:rsidRDefault="008E02B0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</w:t>
      </w:r>
      <w:r w:rsidRPr="00543BE4">
        <w:rPr>
          <w:spacing w:val="20"/>
          <w:sz w:val="22"/>
        </w:rPr>
        <w:t>E</w:t>
      </w:r>
      <w:r w:rsidRPr="00543BE4">
        <w:rPr>
          <w:rFonts w:hint="eastAsia"/>
          <w:spacing w:val="20"/>
          <w:sz w:val="22"/>
        </w:rPr>
        <w:t>)</w:t>
      </w:r>
      <w:r w:rsidRPr="00543BE4">
        <w:rPr>
          <w:rFonts w:hint="eastAsia"/>
          <w:spacing w:val="20"/>
          <w:sz w:val="22"/>
        </w:rPr>
        <w:t>水蚤心搏速率遠低於人類，故以</w:t>
      </w:r>
      <w:r w:rsidRPr="00543BE4">
        <w:rPr>
          <w:rFonts w:hint="eastAsia"/>
          <w:spacing w:val="20"/>
          <w:sz w:val="22"/>
        </w:rPr>
        <w:t>15</w:t>
      </w:r>
      <w:r w:rsidRPr="00543BE4">
        <w:rPr>
          <w:rFonts w:hint="eastAsia"/>
          <w:spacing w:val="20"/>
          <w:sz w:val="22"/>
        </w:rPr>
        <w:t>秒心搏次數乘以</w:t>
      </w:r>
      <w:r w:rsidRPr="00543BE4">
        <w:rPr>
          <w:rFonts w:hint="eastAsia"/>
          <w:spacing w:val="20"/>
          <w:sz w:val="22"/>
        </w:rPr>
        <w:t>4</w:t>
      </w:r>
      <w:r w:rsidRPr="00543BE4">
        <w:rPr>
          <w:rFonts w:hint="eastAsia"/>
          <w:spacing w:val="20"/>
          <w:sz w:val="22"/>
        </w:rPr>
        <w:t>來測量每分鐘心搏數</w:t>
      </w:r>
    </w:p>
    <w:p w:rsidR="008E02B0" w:rsidRPr="00BD5D36" w:rsidRDefault="008E02B0" w:rsidP="008038EA">
      <w:pPr>
        <w:pStyle w:val="-"/>
        <w:spacing w:line="360" w:lineRule="atLeast"/>
      </w:pPr>
      <w:r w:rsidRPr="00BD5D36">
        <w:rPr>
          <w:rFonts w:hint="eastAsia"/>
        </w:rPr>
        <w:t>45</w:t>
      </w:r>
      <w:r w:rsidRPr="00BD5D36">
        <w:t>-46</w:t>
      </w:r>
      <w:proofErr w:type="gramStart"/>
      <w:r w:rsidRPr="00BD5D36">
        <w:t>題為題</w:t>
      </w:r>
      <w:proofErr w:type="gramEnd"/>
      <w:r w:rsidRPr="00BD5D36">
        <w:t>組</w:t>
      </w:r>
    </w:p>
    <w:p w:rsidR="008E02B0" w:rsidRDefault="005E310C" w:rsidP="008038EA">
      <w:pPr>
        <w:pStyle w:val="TIT1"/>
        <w:tabs>
          <w:tab w:val="clear" w:pos="360"/>
          <w:tab w:val="left" w:pos="0"/>
        </w:tabs>
        <w:spacing w:beforeLines="25" w:before="60"/>
        <w:ind w:left="0" w:firstLineChars="200" w:firstLine="520"/>
        <w:rPr>
          <w:color w:val="000000" w:themeColor="text1"/>
          <w:spacing w:val="20"/>
          <w:sz w:val="22"/>
          <w:szCs w:val="24"/>
          <w:lang w:val="en-US" w:eastAsia="zh-HK"/>
        </w:rPr>
      </w:pP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為了瞭解光合作用中光反應的還原作用，</w:t>
      </w:r>
      <w:r w:rsidR="00BB1859">
        <w:rPr>
          <w:rFonts w:hint="eastAsia"/>
          <w:color w:val="000000" w:themeColor="text1"/>
          <w:spacing w:val="20"/>
          <w:sz w:val="22"/>
          <w:szCs w:val="24"/>
          <w:lang w:val="en-US"/>
        </w:rPr>
        <w:t>某生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利用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0.5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 xml:space="preserve"> 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M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蔗糖溶液從菠菜葉分離出葉綠體後，於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A</w:t>
      </w:r>
      <w:r w:rsidR="002A3CF8">
        <w:rPr>
          <w:rFonts w:hint="eastAsia"/>
          <w:color w:val="000000" w:themeColor="text1"/>
          <w:spacing w:val="20"/>
          <w:sz w:val="22"/>
          <w:szCs w:val="24"/>
          <w:lang w:val="en-US"/>
        </w:rPr>
        <w:t>～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D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試管</w:t>
      </w:r>
      <w:r w:rsidRPr="00B16233">
        <w:rPr>
          <w:color w:val="000000" w:themeColor="text1"/>
          <w:spacing w:val="20"/>
          <w:sz w:val="22"/>
          <w:szCs w:val="24"/>
          <w:lang w:val="en-US" w:eastAsia="zh-HK"/>
        </w:rPr>
        <w:t>中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進行希爾反應；各試管的實驗內容與處理如表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2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所示。根據表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2</w:t>
      </w:r>
      <w:r w:rsidRPr="00B16233">
        <w:rPr>
          <w:rFonts w:hint="eastAsia"/>
          <w:color w:val="000000" w:themeColor="text1"/>
          <w:spacing w:val="20"/>
          <w:sz w:val="22"/>
          <w:szCs w:val="24"/>
          <w:lang w:val="en-US" w:eastAsia="zh-HK"/>
        </w:rPr>
        <w:t>及習得的知識，回答下列問題。</w:t>
      </w:r>
    </w:p>
    <w:tbl>
      <w:tblPr>
        <w:tblStyle w:val="ac"/>
        <w:tblW w:w="8505" w:type="dxa"/>
        <w:tblInd w:w="421" w:type="dxa"/>
        <w:tblLook w:val="04A0" w:firstRow="1" w:lastRow="0" w:firstColumn="1" w:lastColumn="0" w:noHBand="0" w:noVBand="1"/>
      </w:tblPr>
      <w:tblGrid>
        <w:gridCol w:w="2976"/>
        <w:gridCol w:w="1382"/>
        <w:gridCol w:w="1382"/>
        <w:gridCol w:w="1382"/>
        <w:gridCol w:w="1383"/>
      </w:tblGrid>
      <w:tr w:rsidR="002A3CF8" w:rsidRPr="002A3CF8" w:rsidTr="002A3CF8">
        <w:trPr>
          <w:trHeight w:val="425"/>
        </w:trPr>
        <w:tc>
          <w:tcPr>
            <w:tcW w:w="8505" w:type="dxa"/>
            <w:gridSpan w:val="5"/>
            <w:tcBorders>
              <w:top w:val="nil"/>
              <w:left w:val="nil"/>
              <w:right w:val="nil"/>
              <w:tl2br w:val="nil"/>
            </w:tcBorders>
            <w:vAlign w:val="center"/>
          </w:tcPr>
          <w:p w:rsidR="002A3CF8" w:rsidRPr="002A3CF8" w:rsidRDefault="002A3CF8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BD5D36">
              <w:rPr>
                <w:rFonts w:hint="eastAsia"/>
                <w:sz w:val="22"/>
              </w:rPr>
              <w:t>表</w:t>
            </w:r>
            <w:r w:rsidRPr="00BD5D36">
              <w:rPr>
                <w:rFonts w:hint="eastAsia"/>
                <w:sz w:val="22"/>
              </w:rPr>
              <w:t>2</w:t>
            </w:r>
          </w:p>
        </w:tc>
      </w:tr>
      <w:tr w:rsidR="005E310C" w:rsidRPr="002A3CF8" w:rsidTr="002A3CF8">
        <w:trPr>
          <w:trHeight w:val="425"/>
        </w:trPr>
        <w:tc>
          <w:tcPr>
            <w:tcW w:w="2976" w:type="dxa"/>
            <w:tcBorders>
              <w:tl2br w:val="nil"/>
            </w:tcBorders>
            <w:vAlign w:val="center"/>
          </w:tcPr>
          <w:p w:rsidR="005E310C" w:rsidRPr="002A3CF8" w:rsidRDefault="005E310C" w:rsidP="008038EA">
            <w:pPr>
              <w:tabs>
                <w:tab w:val="left" w:pos="1380"/>
              </w:tabs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溶液與光照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A</w:t>
            </w:r>
            <w:r w:rsidRPr="002A3CF8">
              <w:rPr>
                <w:spacing w:val="20"/>
                <w:sz w:val="22"/>
                <w:szCs w:val="22"/>
              </w:rPr>
              <w:t>試管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B</w:t>
            </w:r>
            <w:r w:rsidRPr="002A3CF8">
              <w:rPr>
                <w:spacing w:val="20"/>
                <w:sz w:val="22"/>
                <w:szCs w:val="22"/>
              </w:rPr>
              <w:t>試管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C</w:t>
            </w:r>
            <w:r w:rsidRPr="002A3CF8">
              <w:rPr>
                <w:spacing w:val="20"/>
                <w:sz w:val="22"/>
                <w:szCs w:val="22"/>
              </w:rPr>
              <w:t>試管</w:t>
            </w:r>
          </w:p>
        </w:tc>
        <w:tc>
          <w:tcPr>
            <w:tcW w:w="1383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D</w:t>
            </w:r>
            <w:r w:rsidRPr="002A3CF8">
              <w:rPr>
                <w:spacing w:val="20"/>
                <w:sz w:val="22"/>
                <w:szCs w:val="22"/>
              </w:rPr>
              <w:t>試管</w:t>
            </w:r>
          </w:p>
        </w:tc>
      </w:tr>
      <w:tr w:rsidR="005E310C" w:rsidRPr="002A3CF8" w:rsidTr="002A3CF8">
        <w:trPr>
          <w:trHeight w:val="425"/>
        </w:trPr>
        <w:tc>
          <w:tcPr>
            <w:tcW w:w="2976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both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葉綠體懸浮液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（</w:t>
            </w:r>
            <w:r w:rsidRPr="002A3CF8">
              <w:rPr>
                <w:rFonts w:hint="eastAsia"/>
                <w:spacing w:val="20"/>
                <w:sz w:val="22"/>
                <w:szCs w:val="22"/>
              </w:rPr>
              <w:t>mL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）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1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bCs/>
                <w:spacing w:val="20"/>
                <w:sz w:val="22"/>
                <w:szCs w:val="22"/>
              </w:rPr>
            </w:pPr>
            <w:r w:rsidRPr="002A3CF8">
              <w:rPr>
                <w:rFonts w:hint="eastAsia"/>
                <w:bCs/>
                <w:spacing w:val="20"/>
                <w:sz w:val="22"/>
                <w:szCs w:val="22"/>
              </w:rPr>
              <w:t>0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1</w:t>
            </w:r>
          </w:p>
        </w:tc>
        <w:tc>
          <w:tcPr>
            <w:tcW w:w="1383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bCs/>
                <w:spacing w:val="20"/>
                <w:sz w:val="22"/>
                <w:szCs w:val="22"/>
              </w:rPr>
              <w:t>0</w:t>
            </w:r>
          </w:p>
        </w:tc>
      </w:tr>
      <w:tr w:rsidR="005E310C" w:rsidRPr="002A3CF8" w:rsidTr="002A3CF8">
        <w:trPr>
          <w:trHeight w:val="425"/>
        </w:trPr>
        <w:tc>
          <w:tcPr>
            <w:tcW w:w="2976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both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DCPIP</w:t>
            </w:r>
            <w:r w:rsidRPr="002A3CF8">
              <w:rPr>
                <w:spacing w:val="20"/>
                <w:sz w:val="22"/>
                <w:szCs w:val="22"/>
              </w:rPr>
              <w:t>溶液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（</w:t>
            </w:r>
            <w:r w:rsidRPr="002A3CF8">
              <w:rPr>
                <w:rFonts w:hint="eastAsia"/>
                <w:spacing w:val="20"/>
                <w:sz w:val="22"/>
                <w:szCs w:val="22"/>
              </w:rPr>
              <w:t>mL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）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0.5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0.5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0.5</w:t>
            </w:r>
          </w:p>
        </w:tc>
        <w:tc>
          <w:tcPr>
            <w:tcW w:w="1383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0.5</w:t>
            </w:r>
          </w:p>
        </w:tc>
      </w:tr>
      <w:tr w:rsidR="005E310C" w:rsidRPr="002A3CF8" w:rsidTr="002A3CF8">
        <w:trPr>
          <w:trHeight w:val="425"/>
        </w:trPr>
        <w:tc>
          <w:tcPr>
            <w:tcW w:w="2976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both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0.5 M</w:t>
            </w:r>
            <w:r w:rsidRPr="002A3CF8">
              <w:rPr>
                <w:spacing w:val="20"/>
                <w:sz w:val="22"/>
                <w:szCs w:val="22"/>
              </w:rPr>
              <w:t>蔗糖溶液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（</w:t>
            </w:r>
            <w:r w:rsidRPr="002A3CF8">
              <w:rPr>
                <w:rFonts w:hint="eastAsia"/>
                <w:spacing w:val="20"/>
                <w:sz w:val="22"/>
                <w:szCs w:val="22"/>
              </w:rPr>
              <w:t>mL</w:t>
            </w:r>
            <w:r w:rsidR="00D67826" w:rsidRPr="002A3CF8">
              <w:rPr>
                <w:rFonts w:hint="eastAsia"/>
                <w:spacing w:val="20"/>
                <w:sz w:val="22"/>
                <w:szCs w:val="22"/>
              </w:rPr>
              <w:t>）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4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5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4</w:t>
            </w:r>
          </w:p>
        </w:tc>
        <w:tc>
          <w:tcPr>
            <w:tcW w:w="1383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5</w:t>
            </w:r>
          </w:p>
        </w:tc>
      </w:tr>
      <w:tr w:rsidR="005E310C" w:rsidRPr="002A3CF8" w:rsidTr="002A3CF8">
        <w:trPr>
          <w:trHeight w:val="425"/>
        </w:trPr>
        <w:tc>
          <w:tcPr>
            <w:tcW w:w="2976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both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光照條件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照光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照光</w:t>
            </w:r>
          </w:p>
        </w:tc>
        <w:tc>
          <w:tcPr>
            <w:tcW w:w="1382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遮光</w:t>
            </w:r>
          </w:p>
        </w:tc>
        <w:tc>
          <w:tcPr>
            <w:tcW w:w="1383" w:type="dxa"/>
            <w:vAlign w:val="center"/>
          </w:tcPr>
          <w:p w:rsidR="005E310C" w:rsidRPr="002A3CF8" w:rsidRDefault="005E310C" w:rsidP="008038EA">
            <w:pPr>
              <w:spacing w:line="360" w:lineRule="atLeast"/>
              <w:jc w:val="center"/>
              <w:rPr>
                <w:spacing w:val="20"/>
                <w:sz w:val="22"/>
                <w:szCs w:val="22"/>
              </w:rPr>
            </w:pPr>
            <w:r w:rsidRPr="002A3CF8">
              <w:rPr>
                <w:spacing w:val="20"/>
                <w:sz w:val="22"/>
                <w:szCs w:val="22"/>
              </w:rPr>
              <w:t>遮光</w:t>
            </w:r>
          </w:p>
        </w:tc>
      </w:tr>
    </w:tbl>
    <w:p w:rsidR="005E310C" w:rsidRPr="00061FED" w:rsidRDefault="005E310C" w:rsidP="008038EA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45.</w:t>
      </w:r>
      <w:r w:rsidR="00D67826" w:rsidRPr="00061FED">
        <w:rPr>
          <w:spacing w:val="20"/>
          <w:sz w:val="22"/>
          <w:lang w:val="en-US"/>
        </w:rPr>
        <w:tab/>
      </w:r>
      <w:r w:rsidRPr="00061FED">
        <w:rPr>
          <w:rFonts w:hint="eastAsia"/>
          <w:spacing w:val="20"/>
          <w:sz w:val="22"/>
          <w:lang w:val="en-US"/>
        </w:rPr>
        <w:t>下列有關此實驗的敘述，哪些正確？</w:t>
      </w:r>
    </w:p>
    <w:p w:rsidR="005E310C" w:rsidRPr="00543BE4" w:rsidRDefault="005E310C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A)</w:t>
      </w:r>
      <w:r w:rsidR="00BB1859" w:rsidRPr="00BB1859">
        <w:rPr>
          <w:rFonts w:hint="eastAsia"/>
          <w:spacing w:val="-20"/>
          <w:sz w:val="22"/>
        </w:rPr>
        <w:t xml:space="preserve"> </w:t>
      </w:r>
      <w:r w:rsidRPr="00543BE4">
        <w:rPr>
          <w:rFonts w:hint="eastAsia"/>
          <w:spacing w:val="20"/>
          <w:sz w:val="22"/>
        </w:rPr>
        <w:t>DCPIP</w:t>
      </w:r>
      <w:r w:rsidR="00BB1859">
        <w:rPr>
          <w:rFonts w:hint="eastAsia"/>
          <w:spacing w:val="20"/>
          <w:sz w:val="22"/>
        </w:rPr>
        <w:t>轉變為</w:t>
      </w:r>
      <w:r w:rsidR="00BB1859" w:rsidRPr="00BB1859">
        <w:rPr>
          <w:spacing w:val="20"/>
          <w:position w:val="-6"/>
          <w:sz w:val="22"/>
        </w:rPr>
        <w:object w:dxaOrig="960" w:dyaOrig="320">
          <v:shape id="_x0000_i1040" type="#_x0000_t75" style="width:47.55pt;height:16.3pt" o:ole="">
            <v:imagedata r:id="rId51" o:title=""/>
          </v:shape>
          <o:OLEObject Type="Embed" ProgID="Equation.DSMT4" ShapeID="_x0000_i1040" DrawAspect="Content" ObjectID="_1656606723" r:id="rId52"/>
        </w:object>
      </w:r>
      <w:r w:rsidR="00BB1859">
        <w:rPr>
          <w:rFonts w:hint="eastAsia"/>
          <w:spacing w:val="20"/>
          <w:sz w:val="22"/>
        </w:rPr>
        <w:t>是一種氧化作用</w:t>
      </w:r>
    </w:p>
    <w:p w:rsidR="005E310C" w:rsidRPr="00543BE4" w:rsidRDefault="005E310C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B)</w:t>
      </w:r>
      <w:r w:rsidRPr="00CF1402">
        <w:rPr>
          <w:rFonts w:hint="eastAsia"/>
          <w:spacing w:val="-20"/>
          <w:sz w:val="22"/>
        </w:rPr>
        <w:t xml:space="preserve"> </w:t>
      </w:r>
      <w:r w:rsidRPr="00543BE4">
        <w:rPr>
          <w:rFonts w:hint="eastAsia"/>
          <w:spacing w:val="20"/>
          <w:sz w:val="22"/>
        </w:rPr>
        <w:t>0.5 M</w:t>
      </w:r>
      <w:r w:rsidRPr="00543BE4">
        <w:rPr>
          <w:rFonts w:hint="eastAsia"/>
          <w:spacing w:val="20"/>
          <w:sz w:val="22"/>
        </w:rPr>
        <w:t>蔗糖溶液是葉綠體的等張溶液</w:t>
      </w:r>
    </w:p>
    <w:p w:rsidR="005E310C" w:rsidRPr="00543BE4" w:rsidRDefault="005E310C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C)</w:t>
      </w:r>
      <w:r w:rsidR="002F3DFC" w:rsidRPr="00543BE4">
        <w:rPr>
          <w:rFonts w:hint="eastAsia"/>
          <w:spacing w:val="20"/>
          <w:sz w:val="22"/>
        </w:rPr>
        <w:t>用</w:t>
      </w:r>
      <w:r w:rsidR="00BB1859">
        <w:rPr>
          <w:rFonts w:hint="eastAsia"/>
          <w:spacing w:val="20"/>
          <w:sz w:val="22"/>
        </w:rPr>
        <w:t>雙層</w:t>
      </w:r>
      <w:r w:rsidR="002F3DFC" w:rsidRPr="00543BE4">
        <w:rPr>
          <w:rFonts w:hint="eastAsia"/>
          <w:spacing w:val="20"/>
          <w:sz w:val="22"/>
        </w:rPr>
        <w:t>紗布過濾</w:t>
      </w:r>
      <w:r w:rsidRPr="00543BE4">
        <w:rPr>
          <w:rFonts w:hint="eastAsia"/>
          <w:spacing w:val="20"/>
          <w:sz w:val="22"/>
        </w:rPr>
        <w:t>磨碎</w:t>
      </w:r>
      <w:r w:rsidR="002F3DFC" w:rsidRPr="00543BE4">
        <w:rPr>
          <w:rFonts w:hint="eastAsia"/>
          <w:spacing w:val="20"/>
          <w:sz w:val="22"/>
        </w:rPr>
        <w:t>的</w:t>
      </w:r>
      <w:r w:rsidRPr="00543BE4">
        <w:rPr>
          <w:rFonts w:hint="eastAsia"/>
          <w:spacing w:val="20"/>
          <w:sz w:val="22"/>
        </w:rPr>
        <w:t>菠菜葉汁液，以獲得葉綠體</w:t>
      </w:r>
      <w:r w:rsidR="003835C8" w:rsidRPr="00543BE4">
        <w:rPr>
          <w:rFonts w:hint="eastAsia"/>
          <w:spacing w:val="20"/>
          <w:sz w:val="22"/>
        </w:rPr>
        <w:t>懸浮液</w:t>
      </w:r>
    </w:p>
    <w:p w:rsidR="005E310C" w:rsidRPr="00543BE4" w:rsidRDefault="005E310C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D)</w:t>
      </w:r>
      <w:r w:rsidRPr="00543BE4">
        <w:rPr>
          <w:rFonts w:hint="eastAsia"/>
          <w:spacing w:val="20"/>
          <w:sz w:val="22"/>
        </w:rPr>
        <w:t>試管</w:t>
      </w:r>
      <w:r w:rsidRPr="00543BE4">
        <w:rPr>
          <w:rFonts w:hint="eastAsia"/>
          <w:spacing w:val="20"/>
          <w:sz w:val="22"/>
        </w:rPr>
        <w:t>A</w:t>
      </w:r>
      <w:r w:rsidRPr="00543BE4">
        <w:rPr>
          <w:rFonts w:hint="eastAsia"/>
          <w:spacing w:val="20"/>
          <w:sz w:val="22"/>
        </w:rPr>
        <w:t>實驗</w:t>
      </w:r>
      <w:r w:rsidR="00BB1859">
        <w:rPr>
          <w:rFonts w:hint="eastAsia"/>
          <w:spacing w:val="20"/>
          <w:sz w:val="22"/>
        </w:rPr>
        <w:t>的</w:t>
      </w:r>
      <w:r w:rsidRPr="00543BE4">
        <w:rPr>
          <w:rFonts w:hint="eastAsia"/>
          <w:spacing w:val="20"/>
          <w:sz w:val="22"/>
        </w:rPr>
        <w:t>對照組只有</w:t>
      </w:r>
      <w:r w:rsidRPr="00543BE4">
        <w:rPr>
          <w:rFonts w:hint="eastAsia"/>
          <w:spacing w:val="20"/>
          <w:sz w:val="22"/>
        </w:rPr>
        <w:t>B</w:t>
      </w:r>
      <w:r w:rsidRPr="00543BE4">
        <w:rPr>
          <w:rFonts w:hint="eastAsia"/>
          <w:spacing w:val="20"/>
          <w:sz w:val="22"/>
        </w:rPr>
        <w:t>試管</w:t>
      </w:r>
    </w:p>
    <w:p w:rsidR="005E310C" w:rsidRPr="00543BE4" w:rsidRDefault="005E310C" w:rsidP="008038EA">
      <w:pPr>
        <w:pStyle w:val="AA"/>
        <w:spacing w:line="360" w:lineRule="atLeast"/>
        <w:ind w:left="750" w:hangingChars="150" w:hanging="390"/>
        <w:rPr>
          <w:spacing w:val="20"/>
          <w:sz w:val="22"/>
        </w:rPr>
      </w:pPr>
      <w:r w:rsidRPr="00543BE4">
        <w:rPr>
          <w:rFonts w:hint="eastAsia"/>
          <w:spacing w:val="20"/>
          <w:sz w:val="22"/>
        </w:rPr>
        <w:t>(E)</w:t>
      </w:r>
      <w:r w:rsidRPr="00543BE4">
        <w:rPr>
          <w:rFonts w:hint="eastAsia"/>
          <w:spacing w:val="20"/>
          <w:sz w:val="22"/>
        </w:rPr>
        <w:t>試管</w:t>
      </w:r>
      <w:r w:rsidR="003835C8" w:rsidRPr="00543BE4">
        <w:rPr>
          <w:spacing w:val="20"/>
          <w:sz w:val="22"/>
        </w:rPr>
        <w:t>C</w:t>
      </w:r>
      <w:r w:rsidRPr="00543BE4">
        <w:rPr>
          <w:rFonts w:hint="eastAsia"/>
          <w:spacing w:val="20"/>
          <w:sz w:val="22"/>
        </w:rPr>
        <w:t>實驗可以省略，不會影響結論</w:t>
      </w:r>
    </w:p>
    <w:p w:rsidR="005E310C" w:rsidRPr="00061FED" w:rsidRDefault="005E310C" w:rsidP="008038EA">
      <w:pPr>
        <w:pStyle w:val="TIT1"/>
        <w:spacing w:beforeLines="25" w:before="60"/>
        <w:ind w:left="390" w:hanging="390"/>
        <w:rPr>
          <w:spacing w:val="20"/>
          <w:sz w:val="22"/>
          <w:lang w:val="en-US"/>
        </w:rPr>
      </w:pPr>
      <w:r w:rsidRPr="00061FED">
        <w:rPr>
          <w:rFonts w:hint="eastAsia"/>
          <w:spacing w:val="20"/>
          <w:sz w:val="22"/>
          <w:lang w:val="en-US"/>
        </w:rPr>
        <w:t>46.</w:t>
      </w:r>
      <w:r w:rsidR="00D67826" w:rsidRPr="00061FED">
        <w:rPr>
          <w:spacing w:val="20"/>
          <w:sz w:val="22"/>
          <w:lang w:val="en-US"/>
        </w:rPr>
        <w:tab/>
      </w:r>
      <w:r w:rsidR="008E02B0" w:rsidRPr="00061FED">
        <w:rPr>
          <w:rFonts w:hint="eastAsia"/>
          <w:spacing w:val="20"/>
          <w:sz w:val="22"/>
          <w:lang w:val="en-US"/>
        </w:rPr>
        <w:t>下列有關此實驗</w:t>
      </w:r>
      <w:r w:rsidR="00D35115" w:rsidRPr="00061FED">
        <w:rPr>
          <w:rFonts w:hint="eastAsia"/>
          <w:spacing w:val="20"/>
          <w:sz w:val="22"/>
          <w:lang w:val="en-US"/>
        </w:rPr>
        <w:t>後</w:t>
      </w:r>
      <w:r w:rsidR="00366C3B" w:rsidRPr="00061FED">
        <w:rPr>
          <w:rFonts w:hint="eastAsia"/>
          <w:spacing w:val="20"/>
          <w:sz w:val="22"/>
          <w:lang w:val="en-US"/>
        </w:rPr>
        <w:t>的</w:t>
      </w:r>
      <w:r w:rsidR="008E02B0" w:rsidRPr="00061FED">
        <w:rPr>
          <w:rFonts w:hint="eastAsia"/>
          <w:spacing w:val="20"/>
          <w:sz w:val="22"/>
          <w:lang w:val="en-US"/>
        </w:rPr>
        <w:t>結果</w:t>
      </w:r>
      <w:r w:rsidR="00366C3B" w:rsidRPr="00061FED">
        <w:rPr>
          <w:rFonts w:hint="eastAsia"/>
          <w:spacing w:val="20"/>
          <w:sz w:val="22"/>
          <w:lang w:val="en-US"/>
        </w:rPr>
        <w:t>或</w:t>
      </w:r>
      <w:r w:rsidR="00A0487F" w:rsidRPr="00061FED">
        <w:rPr>
          <w:rFonts w:hint="eastAsia"/>
          <w:spacing w:val="20"/>
          <w:sz w:val="22"/>
          <w:lang w:val="en-US"/>
        </w:rPr>
        <w:t>相關</w:t>
      </w:r>
      <w:r w:rsidR="00366C3B" w:rsidRPr="00061FED">
        <w:rPr>
          <w:rFonts w:hint="eastAsia"/>
          <w:spacing w:val="20"/>
          <w:sz w:val="22"/>
          <w:lang w:val="en-US"/>
        </w:rPr>
        <w:t>推論</w:t>
      </w:r>
      <w:r w:rsidR="008E02B0" w:rsidRPr="00061FED">
        <w:rPr>
          <w:rFonts w:hint="eastAsia"/>
          <w:spacing w:val="20"/>
          <w:sz w:val="22"/>
          <w:lang w:val="en-US"/>
        </w:rPr>
        <w:t>，哪些</w:t>
      </w:r>
      <w:r w:rsidRPr="00061FED">
        <w:rPr>
          <w:rFonts w:hint="eastAsia"/>
          <w:spacing w:val="20"/>
          <w:sz w:val="22"/>
          <w:lang w:val="en-US"/>
        </w:rPr>
        <w:t>正確？</w:t>
      </w:r>
    </w:p>
    <w:p w:rsidR="005E310C" w:rsidRPr="00B45CBE" w:rsidRDefault="005E310C" w:rsidP="008038EA">
      <w:pPr>
        <w:pStyle w:val="AB"/>
      </w:pPr>
      <w:r w:rsidRPr="00061FED">
        <w:rPr>
          <w:rFonts w:hint="eastAsia"/>
        </w:rPr>
        <w:t>(A)</w:t>
      </w:r>
      <w:r w:rsidRPr="00CF1402">
        <w:rPr>
          <w:rFonts w:hint="eastAsia"/>
          <w:spacing w:val="-20"/>
        </w:rPr>
        <w:t xml:space="preserve"> </w:t>
      </w:r>
      <w:r w:rsidR="00F771EB" w:rsidRPr="00061FED">
        <w:rPr>
          <w:rFonts w:hint="eastAsia"/>
        </w:rPr>
        <w:t>A</w:t>
      </w:r>
      <w:r w:rsidR="00F771EB" w:rsidRPr="00061FED">
        <w:rPr>
          <w:rFonts w:hint="eastAsia"/>
        </w:rPr>
        <w:t>試管與</w:t>
      </w:r>
      <w:r w:rsidR="00F771EB" w:rsidRPr="00061FED">
        <w:rPr>
          <w:rFonts w:hint="eastAsia"/>
        </w:rPr>
        <w:t>C</w:t>
      </w:r>
      <w:r w:rsidR="00F771EB" w:rsidRPr="00061FED">
        <w:rPr>
          <w:rFonts w:hint="eastAsia"/>
        </w:rPr>
        <w:t>試管的</w:t>
      </w:r>
      <w:r w:rsidR="00BE7AF5" w:rsidRPr="00061FED">
        <w:rPr>
          <w:rFonts w:hint="eastAsia"/>
        </w:rPr>
        <w:t>呈色狀況</w:t>
      </w:r>
      <w:r w:rsidR="00F771EB" w:rsidRPr="00B45CBE">
        <w:rPr>
          <w:rFonts w:hint="eastAsia"/>
        </w:rPr>
        <w:t>不相同</w:t>
      </w:r>
      <w:r w:rsidR="00D67826">
        <w:tab/>
      </w:r>
      <w:r w:rsidRPr="00B45CBE">
        <w:rPr>
          <w:rFonts w:hint="eastAsia"/>
        </w:rPr>
        <w:t>(B)</w:t>
      </w:r>
      <w:r w:rsidRPr="00CF1402">
        <w:rPr>
          <w:rFonts w:hint="eastAsia"/>
          <w:spacing w:val="-20"/>
        </w:rPr>
        <w:t xml:space="preserve"> </w:t>
      </w:r>
      <w:r w:rsidRPr="00B45CBE">
        <w:rPr>
          <w:rFonts w:hint="eastAsia"/>
        </w:rPr>
        <w:t>A</w:t>
      </w:r>
      <w:r w:rsidRPr="00B45CBE">
        <w:rPr>
          <w:rFonts w:hint="eastAsia"/>
        </w:rPr>
        <w:t>試管中葉綠體未釋放電子</w:t>
      </w:r>
    </w:p>
    <w:p w:rsidR="005E310C" w:rsidRPr="00B45CBE" w:rsidRDefault="005E310C" w:rsidP="008038EA">
      <w:pPr>
        <w:pStyle w:val="AB"/>
      </w:pPr>
      <w:r w:rsidRPr="00B45CBE">
        <w:rPr>
          <w:rFonts w:hint="eastAsia"/>
        </w:rPr>
        <w:t>(C)</w:t>
      </w:r>
      <w:r w:rsidRPr="00B45CBE">
        <w:rPr>
          <w:rFonts w:hint="eastAsia"/>
        </w:rPr>
        <w:t>光強度不會影響實驗的反應</w:t>
      </w:r>
      <w:r w:rsidR="00D67826">
        <w:tab/>
      </w:r>
      <w:r w:rsidRPr="00B45CBE">
        <w:rPr>
          <w:rFonts w:hint="eastAsia"/>
        </w:rPr>
        <w:t>(</w:t>
      </w:r>
      <w:r w:rsidRPr="00B45CBE">
        <w:t>D</w:t>
      </w:r>
      <w:r w:rsidRPr="00B45CBE">
        <w:rPr>
          <w:rFonts w:hint="eastAsia"/>
        </w:rPr>
        <w:t>)</w:t>
      </w:r>
      <w:r w:rsidRPr="00B45CBE">
        <w:rPr>
          <w:rFonts w:hint="eastAsia"/>
        </w:rPr>
        <w:t>綠光當作光源時也可促進反應</w:t>
      </w:r>
    </w:p>
    <w:p w:rsidR="005E310C" w:rsidRPr="00B45CBE" w:rsidRDefault="005E310C" w:rsidP="008038EA">
      <w:pPr>
        <w:pStyle w:val="AB"/>
      </w:pPr>
      <w:r w:rsidRPr="00B45CBE">
        <w:rPr>
          <w:rFonts w:hint="eastAsia"/>
        </w:rPr>
        <w:t>(</w:t>
      </w:r>
      <w:r w:rsidRPr="00B45CBE">
        <w:t>E</w:t>
      </w:r>
      <w:r w:rsidRPr="00B45CBE">
        <w:rPr>
          <w:rFonts w:hint="eastAsia"/>
        </w:rPr>
        <w:t>)</w:t>
      </w:r>
      <w:r w:rsidRPr="00B45CBE">
        <w:rPr>
          <w:rFonts w:hint="eastAsia"/>
        </w:rPr>
        <w:t>若以不同波長的色光當作光源時，則以紅光和藍光的處理最有效率</w:t>
      </w:r>
    </w:p>
    <w:p w:rsidR="00B05884" w:rsidRPr="00061FED" w:rsidRDefault="008038EA" w:rsidP="008038EA">
      <w:pPr>
        <w:pStyle w:val="TIT1"/>
        <w:spacing w:beforeLines="25" w:before="60" w:line="340" w:lineRule="atLeast"/>
        <w:ind w:left="341" w:hangingChars="155" w:hanging="341"/>
        <w:rPr>
          <w:spacing w:val="20"/>
          <w:sz w:val="22"/>
          <w:lang w:val="en-US"/>
        </w:rPr>
      </w:pPr>
      <w:r>
        <w:rPr>
          <w:rFonts w:hint="eastAsia"/>
          <w:noProof/>
          <w:spacing w:val="20"/>
          <w:sz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6111</wp:posOffset>
                </wp:positionV>
                <wp:extent cx="2141909" cy="1456044"/>
                <wp:effectExtent l="0" t="0" r="10795" b="11430"/>
                <wp:wrapSquare wrapText="bothSides"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1909" cy="1456044"/>
                          <a:chOff x="0" y="0"/>
                          <a:chExt cx="2141909" cy="1456044"/>
                        </a:xfrm>
                      </wpg:grpSpPr>
                      <wpg:grpSp>
                        <wpg:cNvPr id="214" name="群組 214"/>
                        <wpg:cNvGrpSpPr/>
                        <wpg:grpSpPr>
                          <a:xfrm>
                            <a:off x="0" y="0"/>
                            <a:ext cx="2141909" cy="1397594"/>
                            <a:chOff x="0" y="0"/>
                            <a:chExt cx="2418867" cy="1529715"/>
                          </a:xfrm>
                        </wpg:grpSpPr>
                        <pic:pic xmlns:pic="http://schemas.openxmlformats.org/drawingml/2006/picture">
                          <pic:nvPicPr>
                            <pic:cNvPr id="58" name="圖片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049" y="0"/>
                              <a:ext cx="2159635" cy="152971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0" name="文字方塊 120"/>
                          <wps:cNvSpPr txBox="1"/>
                          <wps:spPr>
                            <a:xfrm>
                              <a:off x="1444112" y="42061"/>
                              <a:ext cx="974755" cy="2133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B05884">
                                <w:pPr>
                                  <w:rPr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 w:rsidRPr="005C63FF"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載</w:t>
                                </w:r>
                                <w:proofErr w:type="gramStart"/>
                                <w:r w:rsidRPr="005C63FF"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物</w:t>
                                </w:r>
                                <w:r w:rsidRPr="005C63FF">
                                  <w:rPr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台</w:t>
                                </w:r>
                                <w:r w:rsidRPr="005C63FF"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測微器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文字方塊 121"/>
                          <wps:cNvSpPr txBox="1"/>
                          <wps:spPr>
                            <a:xfrm>
                              <a:off x="1444528" y="308541"/>
                              <a:ext cx="864592" cy="2133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B05884">
                                <w:pPr>
                                  <w:rPr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目鏡</w:t>
                                </w:r>
                                <w:proofErr w:type="gramStart"/>
                                <w:r w:rsidRPr="005C63FF"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20"/>
                                    <w:szCs w:val="22"/>
                                  </w:rPr>
                                  <w:t>測微器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7" name="文字方塊 127"/>
                          <wps:cNvSpPr txBox="1"/>
                          <wps:spPr>
                            <a:xfrm>
                              <a:off x="1001352" y="468420"/>
                              <a:ext cx="243205" cy="131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5C63FF">
                                <w:pPr>
                                  <w:jc w:val="center"/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</w:pPr>
                                <w:r w:rsidRPr="005C63FF"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2</w:t>
                                </w:r>
                                <w:r w:rsidRPr="005C63FF"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文字方塊 210"/>
                          <wps:cNvSpPr txBox="1"/>
                          <wps:spPr>
                            <a:xfrm>
                              <a:off x="754520" y="471224"/>
                              <a:ext cx="243205" cy="131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5C63FF">
                                <w:pPr>
                                  <w:jc w:val="center"/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文字方塊 211"/>
                          <wps:cNvSpPr txBox="1"/>
                          <wps:spPr>
                            <a:xfrm>
                              <a:off x="507688" y="471224"/>
                              <a:ext cx="243205" cy="131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5C63FF">
                                <w:pPr>
                                  <w:jc w:val="center"/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1</w:t>
                                </w:r>
                                <w:r w:rsidRPr="005C63FF"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文字方塊 212"/>
                          <wps:cNvSpPr txBox="1"/>
                          <wps:spPr>
                            <a:xfrm>
                              <a:off x="258051" y="471224"/>
                              <a:ext cx="243205" cy="131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5C63FF">
                                <w:pPr>
                                  <w:jc w:val="center"/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" name="文字方塊 213"/>
                          <wps:cNvSpPr txBox="1"/>
                          <wps:spPr>
                            <a:xfrm>
                              <a:off x="0" y="468420"/>
                              <a:ext cx="192405" cy="131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5C63FF" w:rsidRDefault="007D5D63" w:rsidP="005C63FF">
                                <w:pPr>
                                  <w:jc w:val="center"/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</w:pPr>
                                <w:r w:rsidRPr="005C63FF">
                                  <w:rPr>
                                    <w:color w:val="000000" w:themeColor="text1"/>
                                    <w:spacing w:val="6"/>
                                    <w:sz w:val="18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" name="文字方塊 8"/>
                        <wps:cNvSpPr txBox="1"/>
                        <wps:spPr>
                          <a:xfrm>
                            <a:off x="909114" y="1289674"/>
                            <a:ext cx="251460" cy="166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120CF9" w:rsidRDefault="007D5D63" w:rsidP="00B05884">
                              <w:pPr>
                                <w:rPr>
                                  <w:color w:val="000000" w:themeColor="text1"/>
                                  <w:sz w:val="22"/>
                                  <w:szCs w:val="22"/>
                                </w:rPr>
                              </w:pPr>
                              <w:r w:rsidRPr="00120CF9">
                                <w:rPr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120CF9">
                                <w:rPr>
                                  <w:color w:val="000000" w:themeColor="text1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5" o:spid="_x0000_s1124" style="position:absolute;left:0;text-align:left;margin-left:117.45pt;margin-top:20.15pt;width:168.65pt;height:114.65pt;z-index:251695104;mso-position-horizontal:right;mso-position-horizontal-relative:margin" coordsize="21419,145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">
                <v:group id="群組 214" o:spid="_x0000_s1125" style="position:absolute;width:21419;height:13975" coordsize="24188,15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<v:shape id="圖片 26" o:spid="_x0000_s1126" type="#_x0000_t75" style="position:absolute;left:280;width:21596;height:15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">
                    <v:imagedata r:id="rId54" o:title=""/>
                    <v:path arrowok="t"/>
                  </v:shape>
                  <v:shape id="文字方塊 120" o:spid="_x0000_s1127" type="#_x0000_t202" style="position:absolute;left:14441;top:420;width:9747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JFLxgAAANwAAAAPAAAAZHJzL2Rvd25yZXYueG1sRI/NTsNA&#10;DITvSH2HlStxo5v2gFDotkJQJA78FiqVm8maJGrWG+26aXh7fEDiZmvGM5+X6zF0ZqCU28gO5rMC&#10;DHEVfcu1g4/3+4srMFmQPXaRycEPZVivJmdLLH088RsNW6mNhnAu0UEj0pfW5qqhgHkWe2LVvmMK&#10;KLqm2vqEJw0PnV0Uxa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O9SRS8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5C63FF" w:rsidRDefault="007D5D63" w:rsidP="00B05884">
                          <w:pPr>
                            <w:rPr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</w:pPr>
                          <w:r w:rsidRPr="005C63FF">
                            <w:rPr>
                              <w:rFonts w:hint="eastAsia"/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載</w:t>
                          </w:r>
                          <w:proofErr w:type="gramStart"/>
                          <w:r w:rsidRPr="005C63FF">
                            <w:rPr>
                              <w:rFonts w:hint="eastAsia"/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物</w:t>
                          </w:r>
                          <w:r w:rsidRPr="005C63FF">
                            <w:rPr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台</w:t>
                          </w:r>
                          <w:r w:rsidRPr="005C63FF">
                            <w:rPr>
                              <w:rFonts w:hint="eastAsia"/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測微器</w:t>
                          </w:r>
                          <w:proofErr w:type="gramEnd"/>
                        </w:p>
                      </w:txbxContent>
                    </v:textbox>
                  </v:shape>
                  <v:shape id="文字方塊 121" o:spid="_x0000_s1128" type="#_x0000_t202" style="position:absolute;left:14445;top:3085;width:8646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5C63FF" w:rsidRDefault="007D5D63" w:rsidP="00B05884">
                          <w:pPr>
                            <w:rPr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目鏡</w:t>
                          </w:r>
                          <w:proofErr w:type="gramStart"/>
                          <w:r w:rsidRPr="005C63FF">
                            <w:rPr>
                              <w:rFonts w:hint="eastAsia"/>
                              <w:color w:val="000000" w:themeColor="text1"/>
                              <w:spacing w:val="6"/>
                              <w:sz w:val="20"/>
                              <w:szCs w:val="22"/>
                            </w:rPr>
                            <w:t>測微器</w:t>
                          </w:r>
                          <w:proofErr w:type="gramEnd"/>
                        </w:p>
                      </w:txbxContent>
                    </v:textbox>
                  </v:shape>
                  <v:shape id="文字方塊 127" o:spid="_x0000_s1129" type="#_x0000_t202" style="position:absolute;left:10013;top:4684;width:2432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" filled="f" stroked="f" strokeweight=".5pt">
                    <v:textbox inset="0,0,0,0">
                      <w:txbxContent>
                        <w:p w:rsidR="007D5D63" w:rsidRPr="005C63FF" w:rsidRDefault="007D5D63" w:rsidP="005C63FF">
                          <w:pPr>
                            <w:jc w:val="center"/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</w:pPr>
                          <w:r w:rsidRPr="005C63FF">
                            <w:rPr>
                              <w:rFonts w:hint="eastAsia"/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2</w:t>
                          </w:r>
                          <w:r w:rsidRPr="005C63FF"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10" o:spid="_x0000_s1130" type="#_x0000_t202" style="position:absolute;left:7545;top:4712;width:2432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TqK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X46k46Anv8BAAD//wMAUEsBAi0AFAAGAAgAAAAhANvh9svuAAAAhQEAABMAAAAAAAAAAAAA&#10;AAAAAAAAAFtDb250ZW50X1R5cGVzXS54bWxQSwECLQAUAAYACAAAACEAWvQsW78AAAAVAQAACwAA&#10;AAAAAAAAAAAAAAAfAQAAX3JlbHMvLnJlbHNQSwECLQAUAAYACAAAACEALp06isMAAADc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5C63FF" w:rsidRDefault="007D5D63" w:rsidP="005C63FF">
                          <w:pPr>
                            <w:jc w:val="center"/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</w:pPr>
                          <w:r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15</w:t>
                          </w:r>
                        </w:p>
                      </w:txbxContent>
                    </v:textbox>
                  </v:shape>
                  <v:shape id="文字方塊 211" o:spid="_x0000_s1131" type="#_x0000_t202" style="position:absolute;left:5076;top:4712;width:2432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5C63FF" w:rsidRDefault="007D5D63" w:rsidP="005C63FF">
                          <w:pPr>
                            <w:jc w:val="center"/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</w:pPr>
                          <w:r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1</w:t>
                          </w:r>
                          <w:r w:rsidRPr="005C63FF"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12" o:spid="_x0000_s1132" type="#_x0000_t202" style="position:absolute;left:2580;top:4712;width:2432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5C63FF" w:rsidRDefault="007D5D63" w:rsidP="005C63FF">
                          <w:pPr>
                            <w:jc w:val="center"/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字方塊 213" o:spid="_x0000_s1133" type="#_x0000_t202" style="position:absolute;top:4684;width:1924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6T9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3k+k/c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5C63FF" w:rsidRDefault="007D5D63" w:rsidP="005C63FF">
                          <w:pPr>
                            <w:jc w:val="center"/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</w:pPr>
                          <w:r w:rsidRPr="005C63FF">
                            <w:rPr>
                              <w:color w:val="000000" w:themeColor="text1"/>
                              <w:spacing w:val="6"/>
                              <w:sz w:val="18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文字方塊 8" o:spid="_x0000_s1134" type="#_x0000_t202" style="position:absolute;left:9091;top:12896;width:2514;height:16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" filled="f" stroked="f" strokeweight=".5pt">
                  <v:textbox inset="0,0,0,0">
                    <w:txbxContent>
                      <w:p w:rsidR="007D5D63" w:rsidRPr="00120CF9" w:rsidRDefault="007D5D63" w:rsidP="00B05884">
                        <w:pPr>
                          <w:rPr>
                            <w:color w:val="000000" w:themeColor="text1"/>
                            <w:sz w:val="22"/>
                            <w:szCs w:val="22"/>
                          </w:rPr>
                        </w:pPr>
                        <w:r w:rsidRPr="00120CF9">
                          <w:rPr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120CF9">
                          <w:rPr>
                            <w:color w:val="000000" w:themeColor="text1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05884" w:rsidRPr="00061FED">
        <w:rPr>
          <w:rFonts w:hint="eastAsia"/>
          <w:spacing w:val="20"/>
          <w:sz w:val="22"/>
          <w:lang w:val="en-US"/>
        </w:rPr>
        <w:t>47</w:t>
      </w:r>
      <w:r w:rsidR="00B05884" w:rsidRPr="00061FED">
        <w:rPr>
          <w:spacing w:val="20"/>
          <w:sz w:val="22"/>
          <w:lang w:val="en-US"/>
        </w:rPr>
        <w:t>.</w:t>
      </w:r>
      <w:r w:rsidR="00D67826" w:rsidRPr="00061FED">
        <w:rPr>
          <w:spacing w:val="20"/>
          <w:sz w:val="22"/>
          <w:lang w:val="en-US"/>
        </w:rPr>
        <w:tab/>
      </w:r>
      <w:r w:rsidR="00B05884" w:rsidRPr="00CF1402">
        <w:rPr>
          <w:spacing w:val="21"/>
          <w:sz w:val="22"/>
          <w:lang w:val="en-US"/>
        </w:rPr>
        <w:t>某生在顯微鏡下進行顯微測量，已</w:t>
      </w:r>
      <w:proofErr w:type="gramStart"/>
      <w:r w:rsidR="00B05884" w:rsidRPr="00CF1402">
        <w:rPr>
          <w:spacing w:val="21"/>
          <w:sz w:val="22"/>
          <w:lang w:val="en-US"/>
        </w:rPr>
        <w:t>知載物台測微器</w:t>
      </w:r>
      <w:proofErr w:type="gramEnd"/>
      <w:r w:rsidR="00B05884" w:rsidRPr="00CF1402">
        <w:rPr>
          <w:spacing w:val="21"/>
          <w:sz w:val="22"/>
          <w:lang w:val="en-US"/>
        </w:rPr>
        <w:t>每一格的長度為</w:t>
      </w:r>
      <w:r w:rsidR="00B05884" w:rsidRPr="00CF1402">
        <w:rPr>
          <w:spacing w:val="21"/>
          <w:sz w:val="22"/>
          <w:lang w:val="en-US"/>
        </w:rPr>
        <w:t xml:space="preserve">5 </w:t>
      </w:r>
      <w:proofErr w:type="spellStart"/>
      <w:r w:rsidR="00B05884" w:rsidRPr="00CF1402">
        <w:rPr>
          <w:spacing w:val="21"/>
          <w:sz w:val="22"/>
          <w:lang w:val="en-US"/>
        </w:rPr>
        <w:t>μm</w:t>
      </w:r>
      <w:proofErr w:type="spellEnd"/>
      <w:r w:rsidR="00B05884" w:rsidRPr="00CF1402">
        <w:rPr>
          <w:spacing w:val="21"/>
          <w:sz w:val="22"/>
          <w:lang w:val="en-US"/>
        </w:rPr>
        <w:t>，請問圖</w:t>
      </w:r>
      <w:r w:rsidR="005015EE" w:rsidRPr="00CF1402">
        <w:rPr>
          <w:rFonts w:hint="eastAsia"/>
          <w:spacing w:val="21"/>
          <w:sz w:val="22"/>
          <w:lang w:val="en-US"/>
        </w:rPr>
        <w:t>5</w:t>
      </w:r>
      <w:r w:rsidR="00B05884" w:rsidRPr="00CF1402">
        <w:rPr>
          <w:spacing w:val="21"/>
          <w:sz w:val="22"/>
          <w:lang w:val="en-US"/>
        </w:rPr>
        <w:t>細胞的長度大約為何？</w:t>
      </w:r>
    </w:p>
    <w:p w:rsidR="00CB1146" w:rsidRDefault="00B05884" w:rsidP="008038EA">
      <w:pPr>
        <w:pStyle w:val="ABCD"/>
        <w:spacing w:line="340" w:lineRule="atLeast"/>
      </w:pPr>
      <w:r w:rsidRPr="005A5071">
        <w:t xml:space="preserve">(A) 8.8 </w:t>
      </w:r>
      <w:proofErr w:type="spellStart"/>
      <w:r w:rsidRPr="005A5071">
        <w:t>μm</w:t>
      </w:r>
      <w:proofErr w:type="spellEnd"/>
    </w:p>
    <w:p w:rsidR="00CB1146" w:rsidRDefault="00B05884" w:rsidP="008038EA">
      <w:pPr>
        <w:pStyle w:val="ABCD"/>
        <w:spacing w:line="340" w:lineRule="atLeast"/>
      </w:pPr>
      <w:r w:rsidRPr="005A5071">
        <w:t xml:space="preserve">(B) 25.5 </w:t>
      </w:r>
      <w:proofErr w:type="spellStart"/>
      <w:r w:rsidRPr="005A5071">
        <w:t>μm</w:t>
      </w:r>
      <w:proofErr w:type="spellEnd"/>
    </w:p>
    <w:p w:rsidR="00CB1146" w:rsidRDefault="00B05884" w:rsidP="008038EA">
      <w:pPr>
        <w:pStyle w:val="ABCD"/>
        <w:spacing w:line="340" w:lineRule="atLeast"/>
      </w:pPr>
      <w:r w:rsidRPr="005A5071">
        <w:t xml:space="preserve">(C) 102 </w:t>
      </w:r>
      <w:proofErr w:type="spellStart"/>
      <w:r w:rsidRPr="005A5071">
        <w:t>μm</w:t>
      </w:r>
      <w:proofErr w:type="spellEnd"/>
    </w:p>
    <w:p w:rsidR="00B05884" w:rsidRPr="005A5071" w:rsidRDefault="00B05884" w:rsidP="008038EA">
      <w:pPr>
        <w:pStyle w:val="ABCD"/>
        <w:spacing w:line="340" w:lineRule="atLeast"/>
      </w:pPr>
      <w:r w:rsidRPr="005A5071">
        <w:t xml:space="preserve">(D) 283.3 </w:t>
      </w:r>
      <w:proofErr w:type="spellStart"/>
      <w:r w:rsidRPr="005A5071">
        <w:t>μm</w:t>
      </w:r>
      <w:proofErr w:type="spellEnd"/>
    </w:p>
    <w:p w:rsidR="008038EA" w:rsidRDefault="008038EA" w:rsidP="00844BFD">
      <w:pPr>
        <w:pStyle w:val="TIT1"/>
        <w:spacing w:beforeLines="25" w:before="60" w:line="325" w:lineRule="atLeast"/>
        <w:ind w:left="390" w:hanging="390"/>
        <w:rPr>
          <w:spacing w:val="20"/>
          <w:sz w:val="22"/>
          <w:lang w:val="en-US"/>
        </w:rPr>
      </w:pPr>
    </w:p>
    <w:p w:rsidR="008038EA" w:rsidRDefault="008038EA" w:rsidP="00844BFD">
      <w:pPr>
        <w:pStyle w:val="TIT1"/>
        <w:spacing w:beforeLines="25" w:before="60" w:line="325" w:lineRule="atLeast"/>
        <w:ind w:left="390" w:hanging="390"/>
        <w:rPr>
          <w:spacing w:val="20"/>
          <w:sz w:val="22"/>
          <w:lang w:val="en-US"/>
        </w:rPr>
      </w:pPr>
    </w:p>
    <w:p w:rsidR="00844BFD" w:rsidRPr="00844BFD" w:rsidRDefault="00B05884" w:rsidP="008038EA">
      <w:pPr>
        <w:pStyle w:val="TIT1"/>
        <w:spacing w:beforeLines="25" w:before="60" w:line="340" w:lineRule="atLeast"/>
        <w:ind w:left="390" w:hanging="390"/>
        <w:rPr>
          <w:spacing w:val="20"/>
          <w:sz w:val="22"/>
          <w:lang w:val="en-US"/>
        </w:rPr>
      </w:pPr>
      <w:r w:rsidRPr="00844BFD">
        <w:rPr>
          <w:spacing w:val="20"/>
          <w:sz w:val="22"/>
          <w:lang w:val="en-US"/>
        </w:rPr>
        <w:t>4</w:t>
      </w:r>
      <w:r w:rsidRPr="00844BFD">
        <w:rPr>
          <w:rFonts w:hint="eastAsia"/>
          <w:spacing w:val="20"/>
          <w:sz w:val="22"/>
          <w:lang w:val="en-US"/>
        </w:rPr>
        <w:t>8</w:t>
      </w:r>
      <w:r w:rsidRPr="00844BFD">
        <w:rPr>
          <w:spacing w:val="20"/>
          <w:sz w:val="22"/>
          <w:lang w:val="en-US"/>
        </w:rPr>
        <w:t>.</w:t>
      </w:r>
      <w:r w:rsidR="00D67826" w:rsidRPr="00844BFD">
        <w:rPr>
          <w:spacing w:val="20"/>
          <w:sz w:val="22"/>
          <w:lang w:val="en-US"/>
        </w:rPr>
        <w:tab/>
      </w:r>
      <w:r w:rsidR="00844BFD" w:rsidRPr="00844BFD">
        <w:rPr>
          <w:rFonts w:hint="eastAsia"/>
          <w:spacing w:val="20"/>
          <w:sz w:val="22"/>
          <w:lang w:val="en-US"/>
        </w:rPr>
        <w:t>某生</w:t>
      </w:r>
      <w:proofErr w:type="gramStart"/>
      <w:r w:rsidR="00844BFD" w:rsidRPr="00844BFD">
        <w:rPr>
          <w:rFonts w:hint="eastAsia"/>
          <w:spacing w:val="20"/>
          <w:sz w:val="22"/>
          <w:lang w:val="en-US"/>
        </w:rPr>
        <w:t>利用色層分析</w:t>
      </w:r>
      <w:proofErr w:type="gramEnd"/>
      <w:r w:rsidR="00844BFD" w:rsidRPr="00844BFD">
        <w:rPr>
          <w:rFonts w:hint="eastAsia"/>
          <w:spacing w:val="20"/>
          <w:sz w:val="22"/>
          <w:lang w:val="en-US"/>
        </w:rPr>
        <w:t>分離法進行葉片中的葉綠素</w:t>
      </w:r>
      <w:r w:rsidR="00844BFD" w:rsidRPr="00844BFD">
        <w:rPr>
          <w:rFonts w:hint="eastAsia"/>
          <w:spacing w:val="20"/>
          <w:sz w:val="22"/>
          <w:lang w:val="en-US"/>
        </w:rPr>
        <w:t>a</w:t>
      </w:r>
      <w:r w:rsidR="00844BFD" w:rsidRPr="00844BFD">
        <w:rPr>
          <w:rFonts w:hint="eastAsia"/>
          <w:spacing w:val="20"/>
          <w:sz w:val="22"/>
          <w:lang w:val="en-US"/>
        </w:rPr>
        <w:t>、葉綠素</w:t>
      </w:r>
      <w:r w:rsidR="00844BFD" w:rsidRPr="00844BFD">
        <w:rPr>
          <w:rFonts w:hint="eastAsia"/>
          <w:spacing w:val="20"/>
          <w:sz w:val="22"/>
          <w:lang w:val="en-US"/>
        </w:rPr>
        <w:t>b</w:t>
      </w:r>
      <w:r w:rsidR="00844BFD" w:rsidRPr="00844BFD">
        <w:rPr>
          <w:rFonts w:hint="eastAsia"/>
          <w:spacing w:val="20"/>
          <w:sz w:val="22"/>
          <w:lang w:val="en-US"/>
        </w:rPr>
        <w:t>、胡蘿蔔素及葉黃素等光合色素的分離實驗。</w:t>
      </w:r>
      <w:r w:rsidR="0050490B">
        <w:rPr>
          <w:rFonts w:hint="eastAsia"/>
          <w:spacing w:val="20"/>
          <w:sz w:val="22"/>
          <w:lang w:val="en-US"/>
        </w:rPr>
        <w:t>a</w:t>
      </w:r>
      <w:r w:rsidR="0050490B">
        <w:rPr>
          <w:rFonts w:hint="eastAsia"/>
          <w:spacing w:val="20"/>
          <w:sz w:val="22"/>
          <w:lang w:val="en-US"/>
        </w:rPr>
        <w:t>～</w:t>
      </w:r>
      <w:r w:rsidR="00844BFD" w:rsidRPr="00844BFD">
        <w:rPr>
          <w:rFonts w:hint="eastAsia"/>
          <w:spacing w:val="20"/>
          <w:sz w:val="22"/>
          <w:lang w:val="en-US"/>
        </w:rPr>
        <w:t>e</w:t>
      </w:r>
      <w:r w:rsidR="00844BFD" w:rsidRPr="00844BFD">
        <w:rPr>
          <w:rFonts w:hint="eastAsia"/>
          <w:spacing w:val="20"/>
          <w:sz w:val="22"/>
          <w:lang w:val="en-US"/>
        </w:rPr>
        <w:t>是重要的操作步驟如下：</w:t>
      </w:r>
    </w:p>
    <w:p w:rsidR="00844BFD" w:rsidRPr="00844BFD" w:rsidRDefault="00844BFD" w:rsidP="008038EA">
      <w:pPr>
        <w:pStyle w:val="ABCD"/>
        <w:spacing w:line="340" w:lineRule="atLeast"/>
        <w:ind w:leftChars="165" w:left="656" w:hangingChars="100" w:hanging="260"/>
      </w:pPr>
      <w:r w:rsidRPr="00844BFD">
        <w:rPr>
          <w:rFonts w:hint="eastAsia"/>
        </w:rPr>
        <w:t>a</w:t>
      </w:r>
      <w:r w:rsidRPr="00844BFD">
        <w:t>.</w:t>
      </w:r>
      <w:r>
        <w:tab/>
      </w:r>
      <w:r w:rsidRPr="00844BFD">
        <w:t>以</w:t>
      </w:r>
      <w:r w:rsidRPr="00844BFD">
        <w:t>70℃</w:t>
      </w:r>
      <w:r w:rsidRPr="00844BFD">
        <w:t>烘乾菠菜葉片，再用硏缽磨成粉狀</w:t>
      </w:r>
    </w:p>
    <w:p w:rsidR="00844BFD" w:rsidRPr="00844BFD" w:rsidRDefault="00844BFD" w:rsidP="008038EA">
      <w:pPr>
        <w:pStyle w:val="ABCD"/>
        <w:spacing w:line="340" w:lineRule="atLeast"/>
        <w:ind w:leftChars="165" w:left="656" w:hangingChars="100" w:hanging="260"/>
      </w:pPr>
      <w:r w:rsidRPr="00844BFD">
        <w:t>b.</w:t>
      </w:r>
      <w:r>
        <w:tab/>
      </w:r>
      <w:r w:rsidRPr="00844BFD">
        <w:t>加入</w:t>
      </w:r>
      <w:r w:rsidRPr="00844BFD">
        <w:t>10%</w:t>
      </w:r>
      <w:r w:rsidRPr="00844BFD">
        <w:t>丙酮研磨至泥狀，用濾紙過濾，取濾液待用</w:t>
      </w:r>
    </w:p>
    <w:p w:rsidR="00844BFD" w:rsidRPr="00844BFD" w:rsidRDefault="00844BFD" w:rsidP="008038EA">
      <w:pPr>
        <w:pStyle w:val="ABCD"/>
        <w:spacing w:line="340" w:lineRule="atLeast"/>
        <w:ind w:leftChars="165" w:left="656" w:hangingChars="100" w:hanging="260"/>
      </w:pPr>
      <w:r w:rsidRPr="00844BFD">
        <w:t>c.</w:t>
      </w:r>
      <w:r>
        <w:tab/>
      </w:r>
      <w:r w:rsidRPr="00844BFD">
        <w:t>取一長條濾紙，將前端</w:t>
      </w:r>
      <w:r w:rsidRPr="00844BFD">
        <w:t>1.5</w:t>
      </w:r>
      <w:r w:rsidRPr="00844BFD">
        <w:t>公分剪成尖形</w:t>
      </w:r>
    </w:p>
    <w:p w:rsidR="00844BFD" w:rsidRPr="00844BFD" w:rsidRDefault="00844BFD" w:rsidP="008038EA">
      <w:pPr>
        <w:pStyle w:val="ABCD"/>
        <w:spacing w:line="340" w:lineRule="atLeast"/>
        <w:ind w:leftChars="165" w:left="656" w:hangingChars="100" w:hanging="260"/>
      </w:pPr>
      <w:r w:rsidRPr="00844BFD">
        <w:t>d.</w:t>
      </w:r>
      <w:r>
        <w:tab/>
      </w:r>
      <w:r w:rsidRPr="00844BFD">
        <w:t>用毛細管吸取濾液，將濾液點在離濾紙尖端</w:t>
      </w:r>
      <w:r w:rsidRPr="00844BFD">
        <w:t>3</w:t>
      </w:r>
      <w:r w:rsidRPr="00844BFD">
        <w:t>公分處，重複數次</w:t>
      </w:r>
    </w:p>
    <w:p w:rsidR="00844BFD" w:rsidRPr="00844BFD" w:rsidRDefault="00844BFD" w:rsidP="008038EA">
      <w:pPr>
        <w:pStyle w:val="ABCD"/>
        <w:spacing w:line="340" w:lineRule="atLeast"/>
        <w:ind w:leftChars="165" w:left="656" w:hangingChars="100" w:hanging="260"/>
      </w:pPr>
      <w:r w:rsidRPr="00844BFD">
        <w:t>e</w:t>
      </w:r>
      <w:r w:rsidR="00DE1056">
        <w:rPr>
          <w:rFonts w:hint="eastAsia"/>
        </w:rPr>
        <w:t>.</w:t>
      </w:r>
      <w:r>
        <w:tab/>
      </w:r>
      <w:r w:rsidRPr="00844BFD">
        <w:t>將濾紙放入裝有展開液</w:t>
      </w:r>
      <w:r>
        <w:rPr>
          <w:rFonts w:hint="eastAsia"/>
        </w:rPr>
        <w:t>（</w:t>
      </w:r>
      <w:r w:rsidRPr="00844BFD">
        <w:t>石油醚：丙酮</w:t>
      </w:r>
      <w:r>
        <w:rPr>
          <w:rFonts w:hint="eastAsia"/>
        </w:rPr>
        <w:t>＝</w:t>
      </w:r>
      <w:r w:rsidRPr="00844BFD">
        <w:t>10:1</w:t>
      </w:r>
      <w:r>
        <w:rPr>
          <w:rFonts w:hint="eastAsia"/>
        </w:rPr>
        <w:t>）</w:t>
      </w:r>
      <w:r w:rsidRPr="00844BFD">
        <w:t>的量筒內，經密封、靜置後，觀察並比較光合色素的上升及分離情形</w:t>
      </w:r>
    </w:p>
    <w:p w:rsidR="00844BFD" w:rsidRPr="00844BFD" w:rsidRDefault="00844BFD" w:rsidP="008038EA">
      <w:pPr>
        <w:pStyle w:val="ABCD"/>
        <w:spacing w:line="340" w:lineRule="atLeast"/>
        <w:ind w:leftChars="165" w:left="396"/>
      </w:pPr>
      <w:r w:rsidRPr="00844BFD">
        <w:rPr>
          <w:rFonts w:hint="eastAsia"/>
        </w:rPr>
        <w:t>根據以上的實驗操作步驟過程及結果</w:t>
      </w:r>
      <w:r w:rsidRPr="00844BFD">
        <w:t>，</w:t>
      </w:r>
      <w:r w:rsidRPr="00844BFD">
        <w:rPr>
          <w:rFonts w:hint="eastAsia"/>
        </w:rPr>
        <w:t>下列敘述何者正確</w:t>
      </w:r>
      <w:r w:rsidRPr="00844BFD">
        <w:t>？</w:t>
      </w:r>
    </w:p>
    <w:p w:rsidR="00844BFD" w:rsidRPr="00844BFD" w:rsidRDefault="00844BFD" w:rsidP="008038EA">
      <w:pPr>
        <w:pStyle w:val="ABCD"/>
        <w:spacing w:line="340" w:lineRule="atLeast"/>
      </w:pPr>
      <w:r>
        <w:rPr>
          <w:rFonts w:hint="eastAsia"/>
        </w:rPr>
        <w:t>(A)</w:t>
      </w:r>
      <w:r w:rsidRPr="00844BFD">
        <w:t>量筒內展開液的高度應超過色素點的位置，以利色素展開</w:t>
      </w:r>
    </w:p>
    <w:p w:rsidR="00844BFD" w:rsidRPr="00844BFD" w:rsidRDefault="00844BFD" w:rsidP="008038EA">
      <w:pPr>
        <w:pStyle w:val="ABCD"/>
        <w:spacing w:line="340" w:lineRule="atLeast"/>
      </w:pPr>
      <w:r>
        <w:rPr>
          <w:rFonts w:hint="eastAsia"/>
        </w:rPr>
        <w:t>(B)</w:t>
      </w:r>
      <w:r w:rsidRPr="00844BFD">
        <w:t>量筒要密封是為了使濾紙上的溶液飽和避免蒸發</w:t>
      </w:r>
    </w:p>
    <w:p w:rsidR="00844BFD" w:rsidRPr="00844BFD" w:rsidRDefault="00844BFD" w:rsidP="008038EA">
      <w:pPr>
        <w:pStyle w:val="ABCD"/>
        <w:spacing w:line="340" w:lineRule="atLeast"/>
      </w:pPr>
      <w:r>
        <w:rPr>
          <w:rFonts w:hint="eastAsia"/>
        </w:rPr>
        <w:t>(</w:t>
      </w:r>
      <w:r>
        <w:t>C)</w:t>
      </w:r>
      <w:r w:rsidRPr="00844BFD">
        <w:rPr>
          <w:rFonts w:hint="eastAsia"/>
        </w:rPr>
        <w:t>若改變展開液的成分，</w:t>
      </w:r>
      <w:r w:rsidRPr="00844BFD">
        <w:t>光合色素相對擴散值</w:t>
      </w:r>
      <w:proofErr w:type="spellStart"/>
      <w:r w:rsidRPr="00844BFD">
        <w:rPr>
          <w:rFonts w:hint="eastAsia"/>
        </w:rPr>
        <w:t>Rf</w:t>
      </w:r>
      <w:proofErr w:type="spellEnd"/>
      <w:r w:rsidRPr="00844BFD">
        <w:rPr>
          <w:rFonts w:hint="eastAsia"/>
        </w:rPr>
        <w:t>值也會隨著改變</w:t>
      </w:r>
    </w:p>
    <w:p w:rsidR="00844BFD" w:rsidRPr="00844BFD" w:rsidRDefault="00844BFD" w:rsidP="008038EA">
      <w:pPr>
        <w:pStyle w:val="ABCD"/>
        <w:spacing w:line="340" w:lineRule="atLeast"/>
      </w:pPr>
      <w:r>
        <w:t>(D)</w:t>
      </w:r>
      <w:r w:rsidRPr="00844BFD">
        <w:t>實驗中，濾紙上顏色最深綠的是葉綠素</w:t>
      </w:r>
      <w:r w:rsidRPr="00844BFD">
        <w:t>a</w:t>
      </w:r>
    </w:p>
    <w:p w:rsidR="00844BFD" w:rsidRPr="00844BFD" w:rsidRDefault="00844BFD" w:rsidP="008038EA">
      <w:pPr>
        <w:pStyle w:val="ABCD"/>
        <w:spacing w:line="340" w:lineRule="atLeast"/>
      </w:pPr>
      <w:r>
        <w:t>(E)</w:t>
      </w:r>
      <w:r w:rsidRPr="00844BFD">
        <w:t>實驗後，所得到</w:t>
      </w:r>
      <w:r w:rsidRPr="00844BFD">
        <w:rPr>
          <w:rFonts w:hint="eastAsia"/>
        </w:rPr>
        <w:t>的</w:t>
      </w:r>
      <w:r w:rsidRPr="00844BFD">
        <w:t>光合色素相對擴散值</w:t>
      </w:r>
      <w:proofErr w:type="spellStart"/>
      <w:r w:rsidRPr="00844BFD">
        <w:t>Rf</w:t>
      </w:r>
      <w:proofErr w:type="spellEnd"/>
      <w:r w:rsidRPr="00844BFD">
        <w:t>值以</w:t>
      </w:r>
      <w:r w:rsidRPr="00844BFD">
        <w:rPr>
          <w:rFonts w:hint="eastAsia"/>
        </w:rPr>
        <w:t>葉綠素</w:t>
      </w:r>
      <w:r w:rsidRPr="00844BFD">
        <w:t>b</w:t>
      </w:r>
      <w:r w:rsidRPr="00844BFD">
        <w:t>最大</w:t>
      </w:r>
    </w:p>
    <w:p w:rsidR="00B05884" w:rsidRPr="00844BFD" w:rsidRDefault="00B05884" w:rsidP="008038EA">
      <w:pPr>
        <w:pStyle w:val="TIT1"/>
        <w:spacing w:beforeLines="0" w:before="0" w:line="240" w:lineRule="atLeast"/>
        <w:ind w:left="390" w:hanging="390"/>
        <w:rPr>
          <w:spacing w:val="20"/>
          <w:sz w:val="22"/>
          <w:lang w:val="en-US"/>
        </w:rPr>
      </w:pPr>
    </w:p>
    <w:p w:rsidR="005C7337" w:rsidRPr="00BD5D36" w:rsidRDefault="005C7337" w:rsidP="00504151">
      <w:pPr>
        <w:pStyle w:val="a9"/>
      </w:pPr>
      <w:r w:rsidRPr="00BD5D36">
        <w:rPr>
          <w:rFonts w:hint="eastAsia"/>
        </w:rPr>
        <w:t>第貳部分：</w:t>
      </w:r>
      <w:r w:rsidRPr="00BD5D36">
        <w:t>非選擇題（</w:t>
      </w:r>
      <w:r w:rsidR="001A02E3" w:rsidRPr="00BD5D36">
        <w:rPr>
          <w:rFonts w:hint="eastAsia"/>
        </w:rPr>
        <w:t>占</w:t>
      </w:r>
      <w:r w:rsidR="00167498" w:rsidRPr="00BD5D36">
        <w:rPr>
          <w:rFonts w:hint="eastAsia"/>
        </w:rPr>
        <w:t>24</w:t>
      </w:r>
      <w:r w:rsidRPr="00BD5D36">
        <w:t>分</w:t>
      </w:r>
      <w:r w:rsidR="00E672E6" w:rsidRPr="00BD5D36">
        <w:rPr>
          <w:rFonts w:hint="eastAsia"/>
        </w:rPr>
        <w:t>）</w:t>
      </w:r>
    </w:p>
    <w:p w:rsidR="005C7337" w:rsidRPr="002A3CF8" w:rsidRDefault="00CF0F92" w:rsidP="00CF1402">
      <w:pPr>
        <w:pStyle w:val="a6"/>
        <w:spacing w:beforeLines="15" w:before="36" w:afterLines="15" w:after="36" w:line="320" w:lineRule="atLeast"/>
        <w:ind w:left="600" w:hangingChars="250" w:hanging="600"/>
      </w:pPr>
      <w:r w:rsidRPr="002A3CF8">
        <w:t>說明：</w:t>
      </w:r>
      <w:r w:rsidRPr="002A3CF8">
        <w:rPr>
          <w:rFonts w:hint="eastAsia"/>
        </w:rPr>
        <w:t>本部分共有四大題，答案必須寫在「答案卷」上，並</w:t>
      </w:r>
      <w:proofErr w:type="gramStart"/>
      <w:r w:rsidRPr="002A3CF8">
        <w:rPr>
          <w:rFonts w:hint="eastAsia"/>
        </w:rPr>
        <w:t>於題號欄</w:t>
      </w:r>
      <w:proofErr w:type="gramEnd"/>
      <w:r w:rsidRPr="002A3CF8">
        <w:rPr>
          <w:rFonts w:hint="eastAsia"/>
        </w:rPr>
        <w:t>標明大題號（一、二、</w:t>
      </w:r>
      <w:r w:rsidRPr="002A3CF8">
        <w:rPr>
          <w:rFonts w:ascii="標楷體" w:hAnsi="標楷體"/>
        </w:rPr>
        <w:t>…</w:t>
      </w:r>
      <w:proofErr w:type="gramStart"/>
      <w:r w:rsidRPr="002A3CF8">
        <w:rPr>
          <w:rFonts w:ascii="標楷體" w:hAnsi="標楷體"/>
        </w:rPr>
        <w:t>…</w:t>
      </w:r>
      <w:proofErr w:type="gramEnd"/>
      <w:r w:rsidRPr="002A3CF8">
        <w:rPr>
          <w:rFonts w:hint="eastAsia"/>
        </w:rPr>
        <w:t>）與子題號（</w:t>
      </w:r>
      <w:r w:rsidRPr="002A3CF8">
        <w:t>1</w:t>
      </w:r>
      <w:r w:rsidRPr="002A3CF8">
        <w:t>、</w:t>
      </w:r>
      <w:r w:rsidRPr="002A3CF8">
        <w:rPr>
          <w:rFonts w:hint="eastAsia"/>
        </w:rPr>
        <w:t>2</w:t>
      </w:r>
      <w:r w:rsidRPr="002A3CF8">
        <w:rPr>
          <w:rFonts w:hint="eastAsia"/>
        </w:rPr>
        <w:t>、</w:t>
      </w:r>
      <w:r w:rsidRPr="00DE1B8F">
        <w:rPr>
          <w:rFonts w:ascii="標楷體" w:hAnsi="標楷體"/>
        </w:rPr>
        <w:t>…</w:t>
      </w:r>
      <w:proofErr w:type="gramStart"/>
      <w:r w:rsidRPr="00DE1B8F">
        <w:rPr>
          <w:rFonts w:ascii="標楷體" w:hAnsi="標楷體"/>
        </w:rPr>
        <w:t>…</w:t>
      </w:r>
      <w:proofErr w:type="gramEnd"/>
      <w:r w:rsidRPr="002A3CF8">
        <w:rPr>
          <w:rFonts w:hint="eastAsia"/>
        </w:rPr>
        <w:t>），作答時</w:t>
      </w:r>
      <w:proofErr w:type="gramStart"/>
      <w:r w:rsidRPr="002A3CF8">
        <w:rPr>
          <w:rFonts w:hint="eastAsia"/>
        </w:rPr>
        <w:t>不必抄題</w:t>
      </w:r>
      <w:proofErr w:type="gramEnd"/>
      <w:r w:rsidR="00467805" w:rsidRPr="002A3CF8">
        <w:rPr>
          <w:rFonts w:hint="eastAsia"/>
        </w:rPr>
        <w:t>，</w:t>
      </w:r>
      <w:r w:rsidR="00467805" w:rsidRPr="00BD5D36">
        <w:rPr>
          <w:rFonts w:hint="eastAsia"/>
        </w:rPr>
        <w:t>若因字跡潦草、未標示題號、</w:t>
      </w:r>
      <w:proofErr w:type="gramStart"/>
      <w:r w:rsidR="00467805" w:rsidRPr="00BD5D36">
        <w:rPr>
          <w:rFonts w:hint="eastAsia"/>
        </w:rPr>
        <w:t>標錯題</w:t>
      </w:r>
      <w:proofErr w:type="gramEnd"/>
      <w:r w:rsidR="00467805" w:rsidRPr="00BD5D36">
        <w:rPr>
          <w:rFonts w:hint="eastAsia"/>
        </w:rPr>
        <w:t>號等原因，致評閱人員無法清楚辨識，其後果由考生自行承擔</w:t>
      </w:r>
      <w:r w:rsidRPr="002A3CF8">
        <w:rPr>
          <w:rFonts w:hint="eastAsia"/>
        </w:rPr>
        <w:t>。作答使用筆尖較粗之黑色墨水的筆書寫，且不得使用鉛筆</w:t>
      </w:r>
      <w:r w:rsidRPr="00BD5D36">
        <w:rPr>
          <w:rFonts w:hint="eastAsia"/>
        </w:rPr>
        <w:t>。</w:t>
      </w:r>
      <w:r w:rsidRPr="002A3CF8">
        <w:rPr>
          <w:rFonts w:hint="eastAsia"/>
        </w:rPr>
        <w:t>每一</w:t>
      </w:r>
      <w:proofErr w:type="gramStart"/>
      <w:r w:rsidRPr="002A3CF8">
        <w:rPr>
          <w:rFonts w:hint="eastAsia"/>
        </w:rPr>
        <w:t>子題配分</w:t>
      </w:r>
      <w:proofErr w:type="gramEnd"/>
      <w:r w:rsidRPr="002A3CF8">
        <w:rPr>
          <w:rFonts w:hint="eastAsia"/>
        </w:rPr>
        <w:t>標</w:t>
      </w:r>
      <w:proofErr w:type="gramStart"/>
      <w:r w:rsidRPr="002A3CF8">
        <w:rPr>
          <w:rFonts w:hint="eastAsia"/>
        </w:rPr>
        <w:t>於題末。</w:t>
      </w:r>
      <w:proofErr w:type="gramEnd"/>
    </w:p>
    <w:p w:rsidR="005E310C" w:rsidRPr="00CF1402" w:rsidRDefault="005E310C" w:rsidP="008038EA">
      <w:pPr>
        <w:spacing w:beforeLines="25" w:before="60" w:line="340" w:lineRule="atLeast"/>
        <w:ind w:left="559" w:hangingChars="215" w:hanging="559"/>
        <w:jc w:val="both"/>
        <w:rPr>
          <w:spacing w:val="20"/>
          <w:sz w:val="22"/>
        </w:rPr>
      </w:pPr>
      <w:r w:rsidRPr="00CF1402">
        <w:rPr>
          <w:rFonts w:hint="eastAsia"/>
          <w:spacing w:val="20"/>
          <w:sz w:val="22"/>
        </w:rPr>
        <w:t>一、</w:t>
      </w:r>
      <w:r w:rsidR="0021610C">
        <w:rPr>
          <w:spacing w:val="20"/>
          <w:sz w:val="22"/>
        </w:rPr>
        <w:tab/>
      </w:r>
      <w:r w:rsidRPr="00CF1402">
        <w:rPr>
          <w:rFonts w:hint="eastAsia"/>
          <w:spacing w:val="20"/>
          <w:sz w:val="22"/>
        </w:rPr>
        <w:t>某生整理</w:t>
      </w:r>
      <w:r w:rsidR="007516A6" w:rsidRPr="00CF1402">
        <w:rPr>
          <w:rFonts w:hint="eastAsia"/>
          <w:color w:val="000000" w:themeColor="text1"/>
          <w:spacing w:val="20"/>
          <w:sz w:val="22"/>
        </w:rPr>
        <w:t>臺</w:t>
      </w:r>
      <w:r w:rsidRPr="00CF1402">
        <w:rPr>
          <w:rFonts w:hint="eastAsia"/>
          <w:spacing w:val="20"/>
          <w:sz w:val="22"/>
        </w:rPr>
        <w:t>灣森林植物的名錄，根據這些物種出現的</w:t>
      </w:r>
      <w:r w:rsidR="00511B14" w:rsidRPr="00CF1402">
        <w:rPr>
          <w:rFonts w:hint="eastAsia"/>
          <w:spacing w:val="20"/>
          <w:sz w:val="22"/>
        </w:rPr>
        <w:t>海拔</w:t>
      </w:r>
      <w:r w:rsidRPr="00CF1402">
        <w:rPr>
          <w:rFonts w:hint="eastAsia"/>
          <w:spacing w:val="20"/>
          <w:sz w:val="22"/>
        </w:rPr>
        <w:t>，</w:t>
      </w:r>
      <w:proofErr w:type="gramStart"/>
      <w:r w:rsidRPr="00CF1402">
        <w:rPr>
          <w:rFonts w:hint="eastAsia"/>
          <w:spacing w:val="20"/>
          <w:sz w:val="22"/>
        </w:rPr>
        <w:t>區分成甲</w:t>
      </w:r>
      <w:proofErr w:type="gramEnd"/>
      <w:r w:rsidRPr="00CF1402">
        <w:rPr>
          <w:rFonts w:hint="eastAsia"/>
          <w:spacing w:val="20"/>
          <w:sz w:val="22"/>
        </w:rPr>
        <w:t>、乙、丙三種不同的森林生態系，表</w:t>
      </w:r>
      <w:r w:rsidRPr="00CF1402">
        <w:rPr>
          <w:rFonts w:hint="eastAsia"/>
          <w:spacing w:val="20"/>
          <w:sz w:val="22"/>
        </w:rPr>
        <w:t>3</w:t>
      </w:r>
      <w:r w:rsidRPr="00CF1402">
        <w:rPr>
          <w:rFonts w:hint="eastAsia"/>
          <w:spacing w:val="20"/>
          <w:sz w:val="22"/>
        </w:rPr>
        <w:t>是三種生態系的主要植物種類。根據表</w:t>
      </w:r>
      <w:r w:rsidRPr="00CF1402">
        <w:rPr>
          <w:rFonts w:hint="eastAsia"/>
          <w:spacing w:val="20"/>
          <w:sz w:val="22"/>
        </w:rPr>
        <w:t>3</w:t>
      </w:r>
      <w:r w:rsidRPr="00CF1402">
        <w:rPr>
          <w:rFonts w:hint="eastAsia"/>
          <w:spacing w:val="20"/>
          <w:sz w:val="22"/>
        </w:rPr>
        <w:t>及習得的知識，回答下列問題。</w:t>
      </w:r>
    </w:p>
    <w:tbl>
      <w:tblPr>
        <w:tblStyle w:val="ac"/>
        <w:tblW w:w="8871" w:type="dxa"/>
        <w:tblInd w:w="567" w:type="dxa"/>
        <w:tblLook w:val="04A0" w:firstRow="1" w:lastRow="0" w:firstColumn="1" w:lastColumn="0" w:noHBand="0" w:noVBand="1"/>
      </w:tblPr>
      <w:tblGrid>
        <w:gridCol w:w="1478"/>
        <w:gridCol w:w="1479"/>
        <w:gridCol w:w="1478"/>
        <w:gridCol w:w="1479"/>
        <w:gridCol w:w="1478"/>
        <w:gridCol w:w="1479"/>
      </w:tblGrid>
      <w:tr w:rsidR="00F65D30" w:rsidRPr="005C63FF" w:rsidTr="0062036E">
        <w:tc>
          <w:tcPr>
            <w:tcW w:w="8871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5D30" w:rsidRPr="005C63FF" w:rsidRDefault="00F65D30" w:rsidP="008038EA">
            <w:pPr>
              <w:widowControl/>
              <w:spacing w:line="340" w:lineRule="atLeast"/>
              <w:jc w:val="center"/>
              <w:rPr>
                <w:color w:val="000000"/>
                <w:spacing w:val="16"/>
                <w:kern w:val="0"/>
                <w:sz w:val="22"/>
              </w:rPr>
            </w:pPr>
            <w:r w:rsidRPr="005C63FF">
              <w:rPr>
                <w:color w:val="000000"/>
                <w:spacing w:val="16"/>
                <w:kern w:val="0"/>
                <w:sz w:val="22"/>
              </w:rPr>
              <w:t>表</w:t>
            </w:r>
            <w:r w:rsidRPr="005C63FF">
              <w:rPr>
                <w:color w:val="000000"/>
                <w:spacing w:val="16"/>
                <w:kern w:val="0"/>
                <w:sz w:val="22"/>
              </w:rPr>
              <w:t>3</w:t>
            </w:r>
          </w:p>
        </w:tc>
      </w:tr>
      <w:tr w:rsidR="00D67826" w:rsidRPr="005C63FF" w:rsidTr="0062036E">
        <w:tc>
          <w:tcPr>
            <w:tcW w:w="2957" w:type="dxa"/>
            <w:gridSpan w:val="2"/>
            <w:tcBorders>
              <w:bottom w:val="single" w:sz="4" w:space="0" w:color="auto"/>
            </w:tcBorders>
            <w:vAlign w:val="center"/>
          </w:tcPr>
          <w:p w:rsidR="00D67826" w:rsidRPr="005C63FF" w:rsidRDefault="00D67826" w:rsidP="008038EA">
            <w:pPr>
              <w:widowControl/>
              <w:spacing w:line="340" w:lineRule="atLeast"/>
              <w:jc w:val="center"/>
              <w:rPr>
                <w:color w:val="000000"/>
                <w:spacing w:val="16"/>
                <w:kern w:val="0"/>
                <w:sz w:val="22"/>
              </w:rPr>
            </w:pPr>
            <w:r w:rsidRPr="005C63FF">
              <w:rPr>
                <w:color w:val="000000"/>
                <w:spacing w:val="16"/>
                <w:kern w:val="0"/>
                <w:sz w:val="22"/>
              </w:rPr>
              <w:t>甲</w:t>
            </w:r>
          </w:p>
        </w:tc>
        <w:tc>
          <w:tcPr>
            <w:tcW w:w="2957" w:type="dxa"/>
            <w:gridSpan w:val="2"/>
            <w:tcBorders>
              <w:bottom w:val="single" w:sz="4" w:space="0" w:color="auto"/>
            </w:tcBorders>
            <w:vAlign w:val="center"/>
          </w:tcPr>
          <w:p w:rsidR="00D67826" w:rsidRPr="005C63FF" w:rsidRDefault="00D67826" w:rsidP="008038EA">
            <w:pPr>
              <w:widowControl/>
              <w:spacing w:line="340" w:lineRule="atLeast"/>
              <w:jc w:val="center"/>
              <w:rPr>
                <w:color w:val="000000"/>
                <w:spacing w:val="16"/>
                <w:kern w:val="0"/>
                <w:sz w:val="22"/>
              </w:rPr>
            </w:pPr>
            <w:r w:rsidRPr="005C63FF">
              <w:rPr>
                <w:color w:val="000000"/>
                <w:spacing w:val="16"/>
                <w:kern w:val="0"/>
                <w:sz w:val="22"/>
              </w:rPr>
              <w:t>乙</w:t>
            </w:r>
          </w:p>
        </w:tc>
        <w:tc>
          <w:tcPr>
            <w:tcW w:w="2957" w:type="dxa"/>
            <w:gridSpan w:val="2"/>
            <w:tcBorders>
              <w:bottom w:val="single" w:sz="4" w:space="0" w:color="auto"/>
            </w:tcBorders>
            <w:vAlign w:val="center"/>
          </w:tcPr>
          <w:p w:rsidR="00D67826" w:rsidRPr="005C63FF" w:rsidRDefault="00D67826" w:rsidP="008038EA">
            <w:pPr>
              <w:widowControl/>
              <w:spacing w:line="340" w:lineRule="atLeast"/>
              <w:jc w:val="center"/>
              <w:rPr>
                <w:color w:val="000000"/>
                <w:spacing w:val="16"/>
                <w:kern w:val="0"/>
                <w:sz w:val="22"/>
              </w:rPr>
            </w:pPr>
            <w:r w:rsidRPr="005C63FF">
              <w:rPr>
                <w:color w:val="000000"/>
                <w:spacing w:val="16"/>
                <w:kern w:val="0"/>
                <w:sz w:val="22"/>
              </w:rPr>
              <w:t>丙</w:t>
            </w:r>
          </w:p>
        </w:tc>
      </w:tr>
      <w:tr w:rsidR="00D67826" w:rsidRPr="005C63FF" w:rsidTr="0062036E">
        <w:tc>
          <w:tcPr>
            <w:tcW w:w="1478" w:type="dxa"/>
            <w:tcBorders>
              <w:bottom w:val="nil"/>
              <w:right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>
              <w:rPr>
                <w:rFonts w:hint="eastAsia"/>
                <w:color w:val="000000" w:themeColor="text1"/>
                <w:sz w:val="22"/>
              </w:rPr>
              <w:t>青剛櫟</w:t>
            </w:r>
          </w:p>
        </w:tc>
        <w:tc>
          <w:tcPr>
            <w:tcW w:w="1479" w:type="dxa"/>
            <w:tcBorders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柳杉</w:t>
            </w:r>
          </w:p>
        </w:tc>
        <w:tc>
          <w:tcPr>
            <w:tcW w:w="1478" w:type="dxa"/>
            <w:tcBorders>
              <w:bottom w:val="nil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臺灣冷杉</w:t>
            </w:r>
          </w:p>
        </w:tc>
        <w:tc>
          <w:tcPr>
            <w:tcW w:w="1479" w:type="dxa"/>
            <w:tcBorders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proofErr w:type="gramStart"/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玉山</w:t>
            </w:r>
            <w:r w:rsidRPr="005C63FF">
              <w:rPr>
                <w:color w:val="000000"/>
                <w:spacing w:val="16"/>
                <w:kern w:val="0"/>
                <w:sz w:val="22"/>
              </w:rPr>
              <w:t>圓柏</w:t>
            </w:r>
            <w:proofErr w:type="gramEnd"/>
          </w:p>
        </w:tc>
        <w:tc>
          <w:tcPr>
            <w:tcW w:w="1478" w:type="dxa"/>
            <w:tcBorders>
              <w:bottom w:val="nil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紅</w:t>
            </w:r>
            <w:proofErr w:type="gramStart"/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檜</w:t>
            </w:r>
            <w:proofErr w:type="gramEnd"/>
          </w:p>
        </w:tc>
        <w:tc>
          <w:tcPr>
            <w:tcW w:w="1479" w:type="dxa"/>
            <w:tcBorders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proofErr w:type="gramStart"/>
            <w:r w:rsidRPr="005C63FF">
              <w:rPr>
                <w:color w:val="000000"/>
                <w:spacing w:val="16"/>
                <w:kern w:val="0"/>
                <w:sz w:val="22"/>
              </w:rPr>
              <w:t>紅楠</w:t>
            </w:r>
            <w:proofErr w:type="gramEnd"/>
          </w:p>
        </w:tc>
      </w:tr>
      <w:tr w:rsidR="00D67826" w:rsidRPr="005C63FF" w:rsidTr="0050490B">
        <w:tc>
          <w:tcPr>
            <w:tcW w:w="1478" w:type="dxa"/>
            <w:tcBorders>
              <w:top w:val="nil"/>
              <w:bottom w:val="nil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proofErr w:type="gramStart"/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大葉楠</w:t>
            </w:r>
            <w:proofErr w:type="gramEnd"/>
          </w:p>
        </w:tc>
        <w:tc>
          <w:tcPr>
            <w:tcW w:w="1479" w:type="dxa"/>
            <w:tcBorders>
              <w:top w:val="nil"/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孟宗竹</w:t>
            </w:r>
          </w:p>
        </w:tc>
        <w:tc>
          <w:tcPr>
            <w:tcW w:w="1478" w:type="dxa"/>
            <w:tcBorders>
              <w:top w:val="nil"/>
              <w:bottom w:val="nil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臺灣雲杉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阿里山龍膽</w:t>
            </w:r>
          </w:p>
        </w:tc>
        <w:tc>
          <w:tcPr>
            <w:tcW w:w="1478" w:type="dxa"/>
            <w:tcBorders>
              <w:top w:val="nil"/>
              <w:bottom w:val="nil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proofErr w:type="gramStart"/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臺灣杉</w:t>
            </w:r>
            <w:proofErr w:type="gramEnd"/>
          </w:p>
        </w:tc>
        <w:tc>
          <w:tcPr>
            <w:tcW w:w="1479" w:type="dxa"/>
            <w:tcBorders>
              <w:top w:val="nil"/>
              <w:left w:val="nil"/>
              <w:bottom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臺灣扁柏</w:t>
            </w:r>
          </w:p>
        </w:tc>
      </w:tr>
      <w:tr w:rsidR="00D67826" w:rsidRPr="005C63FF" w:rsidTr="0050490B">
        <w:tc>
          <w:tcPr>
            <w:tcW w:w="1478" w:type="dxa"/>
            <w:tcBorders>
              <w:top w:val="nil"/>
              <w:bottom w:val="single" w:sz="4" w:space="0" w:color="auto"/>
              <w:right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杉木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4" w:space="0" w:color="auto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</w:p>
        </w:tc>
        <w:tc>
          <w:tcPr>
            <w:tcW w:w="1478" w:type="dxa"/>
            <w:tcBorders>
              <w:top w:val="nil"/>
              <w:bottom w:val="single" w:sz="4" w:space="0" w:color="auto"/>
              <w:right w:val="nil"/>
            </w:tcBorders>
          </w:tcPr>
          <w:p w:rsidR="00D67826" w:rsidRPr="005C63FF" w:rsidRDefault="0050490B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臺灣鐵杉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4" w:space="0" w:color="auto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</w:p>
        </w:tc>
        <w:tc>
          <w:tcPr>
            <w:tcW w:w="1478" w:type="dxa"/>
            <w:tcBorders>
              <w:top w:val="nil"/>
              <w:bottom w:val="single" w:sz="4" w:space="0" w:color="auto"/>
              <w:right w:val="nil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  <w:sz w:val="22"/>
              </w:rPr>
            </w:pPr>
            <w:r w:rsidRPr="005C63FF">
              <w:rPr>
                <w:rFonts w:eastAsiaTheme="minorEastAsia"/>
                <w:color w:val="000000"/>
                <w:spacing w:val="16"/>
                <w:kern w:val="0"/>
                <w:sz w:val="22"/>
              </w:rPr>
              <w:t>山櫻花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4" w:space="0" w:color="auto"/>
            </w:tcBorders>
          </w:tcPr>
          <w:p w:rsidR="00D67826" w:rsidRPr="005C63FF" w:rsidRDefault="00D67826" w:rsidP="008038EA">
            <w:pPr>
              <w:spacing w:line="340" w:lineRule="atLeast"/>
              <w:jc w:val="center"/>
              <w:rPr>
                <w:rFonts w:eastAsiaTheme="minorEastAsia"/>
                <w:spacing w:val="16"/>
              </w:rPr>
            </w:pPr>
          </w:p>
        </w:tc>
      </w:tr>
    </w:tbl>
    <w:p w:rsidR="00F31E25" w:rsidRPr="0021610C" w:rsidRDefault="00F31E25" w:rsidP="008038EA">
      <w:pPr>
        <w:spacing w:beforeLines="20" w:before="48" w:line="340" w:lineRule="atLeast"/>
        <w:ind w:leftChars="225" w:left="800" w:hangingChars="100" w:hanging="260"/>
        <w:jc w:val="both"/>
        <w:rPr>
          <w:spacing w:val="20"/>
          <w:sz w:val="22"/>
        </w:rPr>
      </w:pPr>
      <w:r w:rsidRPr="005C63FF">
        <w:rPr>
          <w:rFonts w:hint="eastAsia"/>
          <w:spacing w:val="20"/>
          <w:sz w:val="22"/>
        </w:rPr>
        <w:t>1.</w:t>
      </w:r>
      <w:r w:rsidR="00F65D30" w:rsidRPr="005C63FF">
        <w:rPr>
          <w:spacing w:val="20"/>
          <w:sz w:val="22"/>
        </w:rPr>
        <w:tab/>
      </w:r>
      <w:r w:rsidRPr="005C63FF">
        <w:rPr>
          <w:rFonts w:hint="eastAsia"/>
          <w:spacing w:val="20"/>
          <w:sz w:val="22"/>
        </w:rPr>
        <w:t>甲、乙分別為何種生態系？</w:t>
      </w:r>
      <w:r w:rsidR="00F65D30" w:rsidRPr="005C63FF">
        <w:rPr>
          <w:rFonts w:hint="eastAsia"/>
          <w:spacing w:val="20"/>
          <w:sz w:val="22"/>
        </w:rPr>
        <w:t>（</w:t>
      </w:r>
      <w:r w:rsidR="007516A6" w:rsidRPr="0021610C">
        <w:rPr>
          <w:spacing w:val="20"/>
          <w:sz w:val="22"/>
        </w:rPr>
        <w:t>2</w:t>
      </w:r>
      <w:r w:rsidRPr="0021610C">
        <w:rPr>
          <w:rFonts w:hint="eastAsia"/>
          <w:spacing w:val="20"/>
          <w:sz w:val="22"/>
        </w:rPr>
        <w:t>分</w:t>
      </w:r>
      <w:r w:rsidR="00F65D30" w:rsidRPr="0021610C">
        <w:rPr>
          <w:rFonts w:hint="eastAsia"/>
          <w:spacing w:val="20"/>
          <w:sz w:val="22"/>
        </w:rPr>
        <w:t>）</w:t>
      </w:r>
    </w:p>
    <w:p w:rsidR="00F31E25" w:rsidRPr="005C63FF" w:rsidRDefault="00F31E25" w:rsidP="008038EA">
      <w:pPr>
        <w:spacing w:beforeLines="20" w:before="48" w:line="340" w:lineRule="atLeast"/>
        <w:ind w:leftChars="225" w:left="800" w:hangingChars="100" w:hanging="260"/>
        <w:rPr>
          <w:spacing w:val="20"/>
          <w:sz w:val="22"/>
        </w:rPr>
      </w:pPr>
      <w:r w:rsidRPr="005C63FF">
        <w:rPr>
          <w:spacing w:val="20"/>
          <w:sz w:val="22"/>
        </w:rPr>
        <w:t>2.</w:t>
      </w:r>
      <w:r w:rsidR="00F65D30" w:rsidRPr="005C63FF">
        <w:rPr>
          <w:spacing w:val="20"/>
          <w:sz w:val="22"/>
        </w:rPr>
        <w:tab/>
      </w:r>
      <w:r w:rsidRPr="005C63FF">
        <w:rPr>
          <w:rFonts w:hint="eastAsia"/>
          <w:spacing w:val="20"/>
          <w:sz w:val="22"/>
        </w:rPr>
        <w:t>依據濕度，將甲、乙、</w:t>
      </w:r>
      <w:proofErr w:type="gramStart"/>
      <w:r w:rsidRPr="005C63FF">
        <w:rPr>
          <w:rFonts w:hint="eastAsia"/>
          <w:spacing w:val="20"/>
          <w:sz w:val="22"/>
        </w:rPr>
        <w:t>丙由低</w:t>
      </w:r>
      <w:proofErr w:type="gramEnd"/>
      <w:r w:rsidRPr="005C63FF">
        <w:rPr>
          <w:rFonts w:hint="eastAsia"/>
          <w:spacing w:val="20"/>
          <w:sz w:val="22"/>
        </w:rPr>
        <w:t>到高做排列。</w:t>
      </w:r>
      <w:r w:rsidR="00F65D30" w:rsidRPr="005C63FF">
        <w:rPr>
          <w:rFonts w:hint="eastAsia"/>
          <w:spacing w:val="20"/>
          <w:sz w:val="22"/>
        </w:rPr>
        <w:t>（</w:t>
      </w:r>
      <w:r w:rsidR="009747F6" w:rsidRPr="005C63FF">
        <w:rPr>
          <w:spacing w:val="20"/>
          <w:sz w:val="22"/>
        </w:rPr>
        <w:t>2</w:t>
      </w:r>
      <w:r w:rsidRPr="005C63FF">
        <w:rPr>
          <w:rFonts w:hint="eastAsia"/>
          <w:spacing w:val="20"/>
          <w:sz w:val="22"/>
        </w:rPr>
        <w:t>分</w:t>
      </w:r>
      <w:r w:rsidR="00F65D30" w:rsidRPr="005C63FF">
        <w:rPr>
          <w:rFonts w:hint="eastAsia"/>
          <w:spacing w:val="20"/>
          <w:sz w:val="22"/>
        </w:rPr>
        <w:t>）</w:t>
      </w:r>
    </w:p>
    <w:p w:rsidR="00F31E25" w:rsidRPr="005C63FF" w:rsidRDefault="009747F6" w:rsidP="008038EA">
      <w:pPr>
        <w:spacing w:beforeLines="20" w:before="48" w:line="340" w:lineRule="atLeast"/>
        <w:ind w:leftChars="225" w:left="800" w:hangingChars="100" w:hanging="260"/>
        <w:rPr>
          <w:spacing w:val="20"/>
          <w:sz w:val="22"/>
        </w:rPr>
      </w:pPr>
      <w:r w:rsidRPr="005C63FF">
        <w:rPr>
          <w:spacing w:val="20"/>
          <w:sz w:val="22"/>
        </w:rPr>
        <w:t>3</w:t>
      </w:r>
      <w:r w:rsidR="00F31E25" w:rsidRPr="005C63FF">
        <w:rPr>
          <w:rFonts w:hint="eastAsia"/>
          <w:spacing w:val="20"/>
          <w:sz w:val="22"/>
        </w:rPr>
        <w:t>.</w:t>
      </w:r>
      <w:r w:rsidR="00F65D30" w:rsidRPr="005C63FF">
        <w:rPr>
          <w:spacing w:val="20"/>
          <w:sz w:val="22"/>
        </w:rPr>
        <w:tab/>
      </w:r>
      <w:r w:rsidR="007516A6" w:rsidRPr="005C63FF">
        <w:rPr>
          <w:rFonts w:hint="eastAsia"/>
          <w:spacing w:val="20"/>
          <w:sz w:val="22"/>
        </w:rPr>
        <w:t>臺</w:t>
      </w:r>
      <w:r w:rsidR="00F31E25" w:rsidRPr="005C63FF">
        <w:rPr>
          <w:rFonts w:hint="eastAsia"/>
          <w:spacing w:val="20"/>
          <w:sz w:val="22"/>
        </w:rPr>
        <w:t>灣黑熊可能出現在</w:t>
      </w:r>
      <w:r w:rsidR="007516A6" w:rsidRPr="005C63FF">
        <w:rPr>
          <w:rFonts w:hint="eastAsia"/>
          <w:spacing w:val="20"/>
          <w:sz w:val="22"/>
        </w:rPr>
        <w:t>哪</w:t>
      </w:r>
      <w:r w:rsidR="00F31E25" w:rsidRPr="005C63FF">
        <w:rPr>
          <w:rFonts w:hint="eastAsia"/>
          <w:spacing w:val="20"/>
          <w:sz w:val="22"/>
        </w:rPr>
        <w:t>些生態系</w:t>
      </w:r>
      <w:r w:rsidR="007516A6" w:rsidRPr="005C63FF">
        <w:rPr>
          <w:rFonts w:hint="eastAsia"/>
          <w:spacing w:val="20"/>
          <w:sz w:val="22"/>
        </w:rPr>
        <w:t>中</w:t>
      </w:r>
      <w:r w:rsidR="00F31E25" w:rsidRPr="005C63FF">
        <w:rPr>
          <w:rFonts w:hint="eastAsia"/>
          <w:spacing w:val="20"/>
          <w:sz w:val="22"/>
        </w:rPr>
        <w:t>？</w:t>
      </w:r>
      <w:r w:rsidR="00F65D30" w:rsidRPr="005C63FF">
        <w:rPr>
          <w:rFonts w:hint="eastAsia"/>
          <w:spacing w:val="20"/>
          <w:sz w:val="22"/>
        </w:rPr>
        <w:t>（</w:t>
      </w:r>
      <w:r w:rsidR="007516A6" w:rsidRPr="005C63FF">
        <w:rPr>
          <w:spacing w:val="20"/>
          <w:sz w:val="22"/>
        </w:rPr>
        <w:t>2</w:t>
      </w:r>
      <w:r w:rsidR="00F31E25" w:rsidRPr="005C63FF">
        <w:rPr>
          <w:rFonts w:hint="eastAsia"/>
          <w:spacing w:val="20"/>
          <w:sz w:val="22"/>
        </w:rPr>
        <w:t>分</w:t>
      </w:r>
      <w:r w:rsidR="00F65D30" w:rsidRPr="005C63FF">
        <w:rPr>
          <w:rFonts w:hint="eastAsia"/>
          <w:spacing w:val="20"/>
          <w:sz w:val="22"/>
        </w:rPr>
        <w:t>）</w:t>
      </w:r>
    </w:p>
    <w:p w:rsidR="003268C5" w:rsidRPr="005C63FF" w:rsidRDefault="0098288E" w:rsidP="0062036E">
      <w:pPr>
        <w:spacing w:beforeLines="25" w:before="60" w:line="360" w:lineRule="atLeast"/>
        <w:ind w:left="559" w:hangingChars="215" w:hanging="559"/>
        <w:jc w:val="both"/>
        <w:rPr>
          <w:spacing w:val="20"/>
          <w:sz w:val="22"/>
        </w:rPr>
      </w:pPr>
      <w:r w:rsidRPr="005C63FF">
        <w:rPr>
          <w:rFonts w:hint="eastAsia"/>
          <w:spacing w:val="20"/>
          <w:sz w:val="22"/>
        </w:rPr>
        <w:lastRenderedPageBreak/>
        <w:t>二</w:t>
      </w:r>
      <w:r w:rsidR="003268C5" w:rsidRPr="005C63FF">
        <w:rPr>
          <w:spacing w:val="20"/>
          <w:sz w:val="22"/>
        </w:rPr>
        <w:t>、</w:t>
      </w:r>
      <w:r w:rsidR="0021610C">
        <w:rPr>
          <w:spacing w:val="20"/>
          <w:sz w:val="22"/>
        </w:rPr>
        <w:tab/>
      </w:r>
      <w:r w:rsidR="003268C5" w:rsidRPr="008038EA">
        <w:rPr>
          <w:rFonts w:hint="eastAsia"/>
          <w:spacing w:val="18"/>
          <w:sz w:val="22"/>
        </w:rPr>
        <w:t>人體</w:t>
      </w:r>
      <w:proofErr w:type="gramStart"/>
      <w:r w:rsidR="003268C5" w:rsidRPr="008038EA">
        <w:rPr>
          <w:rFonts w:hint="eastAsia"/>
          <w:spacing w:val="18"/>
          <w:sz w:val="22"/>
        </w:rPr>
        <w:t>內耳含司聽覺</w:t>
      </w:r>
      <w:proofErr w:type="gramEnd"/>
      <w:r w:rsidR="003268C5" w:rsidRPr="008038EA">
        <w:rPr>
          <w:rFonts w:hint="eastAsia"/>
          <w:spacing w:val="18"/>
          <w:sz w:val="22"/>
        </w:rPr>
        <w:t>與平衡覺的器官，這些平衡器官都</w:t>
      </w:r>
      <w:proofErr w:type="gramStart"/>
      <w:r w:rsidR="003268C5" w:rsidRPr="008038EA">
        <w:rPr>
          <w:rFonts w:hint="eastAsia"/>
          <w:spacing w:val="18"/>
          <w:sz w:val="22"/>
        </w:rPr>
        <w:t>有囊狀</w:t>
      </w:r>
      <w:proofErr w:type="gramEnd"/>
      <w:r w:rsidR="003268C5" w:rsidRPr="008038EA">
        <w:rPr>
          <w:rFonts w:hint="eastAsia"/>
          <w:spacing w:val="18"/>
          <w:sz w:val="22"/>
        </w:rPr>
        <w:t>的構造，其內充滿淋巴液。聲波或運動及姿勢改變時，這些感覺器官的淋巴液</w:t>
      </w:r>
      <w:r w:rsidR="0050490B" w:rsidRPr="008038EA">
        <w:rPr>
          <w:rFonts w:hint="eastAsia"/>
          <w:spacing w:val="18"/>
          <w:sz w:val="22"/>
        </w:rPr>
        <w:t>會受到震動或流動</w:t>
      </w:r>
      <w:r w:rsidR="003268C5" w:rsidRPr="008038EA">
        <w:rPr>
          <w:rFonts w:hint="eastAsia"/>
          <w:spacing w:val="18"/>
          <w:sz w:val="22"/>
        </w:rPr>
        <w:t>，</w:t>
      </w:r>
      <w:r w:rsidR="0050490B" w:rsidRPr="008038EA">
        <w:rPr>
          <w:rFonts w:hint="eastAsia"/>
          <w:spacing w:val="18"/>
          <w:sz w:val="22"/>
        </w:rPr>
        <w:t>刺激</w:t>
      </w:r>
      <w:r w:rsidR="003268C5" w:rsidRPr="008038EA">
        <w:rPr>
          <w:rFonts w:hint="eastAsia"/>
          <w:spacing w:val="18"/>
          <w:sz w:val="22"/>
        </w:rPr>
        <w:t>浸泡在淋巴液中的</w:t>
      </w:r>
      <w:proofErr w:type="gramStart"/>
      <w:r w:rsidR="003268C5" w:rsidRPr="008038EA">
        <w:rPr>
          <w:rFonts w:hint="eastAsia"/>
          <w:spacing w:val="18"/>
          <w:sz w:val="22"/>
        </w:rPr>
        <w:t>感覺受器細胞</w:t>
      </w:r>
      <w:proofErr w:type="gramEnd"/>
      <w:r w:rsidR="003268C5" w:rsidRPr="008038EA">
        <w:rPr>
          <w:rFonts w:hint="eastAsia"/>
          <w:spacing w:val="18"/>
          <w:sz w:val="22"/>
        </w:rPr>
        <w:t>，</w:t>
      </w:r>
      <w:r w:rsidR="0050490B" w:rsidRPr="008038EA">
        <w:rPr>
          <w:rFonts w:hint="eastAsia"/>
          <w:spacing w:val="18"/>
          <w:sz w:val="22"/>
        </w:rPr>
        <w:t>並</w:t>
      </w:r>
      <w:r w:rsidR="003268C5" w:rsidRPr="008038EA">
        <w:rPr>
          <w:rFonts w:hint="eastAsia"/>
          <w:spacing w:val="18"/>
          <w:sz w:val="22"/>
        </w:rPr>
        <w:t>使其分泌神經傳導物質，進而影響感覺神經纖維的電衝動。這些感覺神經纖維電衝動的改變分別傳入大腦司聽覺與</w:t>
      </w:r>
      <w:proofErr w:type="gramStart"/>
      <w:r w:rsidR="003268C5" w:rsidRPr="008038EA">
        <w:rPr>
          <w:rFonts w:hint="eastAsia"/>
          <w:spacing w:val="18"/>
          <w:sz w:val="22"/>
        </w:rPr>
        <w:t>平衡覺腦區</w:t>
      </w:r>
      <w:proofErr w:type="gramEnd"/>
      <w:r w:rsidR="003268C5" w:rsidRPr="008038EA">
        <w:rPr>
          <w:rFonts w:hint="eastAsia"/>
          <w:spacing w:val="18"/>
          <w:sz w:val="22"/>
        </w:rPr>
        <w:t>，經計算與分析而形成聽覺與平衡覺。依習得的知識，回答下列問題。</w:t>
      </w:r>
    </w:p>
    <w:p w:rsidR="003268C5" w:rsidRPr="005C63FF" w:rsidRDefault="003268C5" w:rsidP="0062036E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rFonts w:hint="eastAsia"/>
          <w:spacing w:val="20"/>
          <w:sz w:val="22"/>
        </w:rPr>
        <w:t>1.</w:t>
      </w:r>
      <w:r w:rsidR="00F65D30" w:rsidRPr="005C63FF">
        <w:rPr>
          <w:spacing w:val="20"/>
          <w:sz w:val="22"/>
        </w:rPr>
        <w:tab/>
      </w:r>
      <w:proofErr w:type="gramStart"/>
      <w:r w:rsidRPr="005C63FF">
        <w:rPr>
          <w:rFonts w:hint="eastAsia"/>
          <w:spacing w:val="20"/>
          <w:sz w:val="22"/>
        </w:rPr>
        <w:t>內耳中司聽覺</w:t>
      </w:r>
      <w:proofErr w:type="gramEnd"/>
      <w:r w:rsidRPr="005C63FF">
        <w:rPr>
          <w:rFonts w:hint="eastAsia"/>
          <w:spacing w:val="20"/>
          <w:sz w:val="22"/>
        </w:rPr>
        <w:t>的器官為耳</w:t>
      </w:r>
      <w:proofErr w:type="gramStart"/>
      <w:r w:rsidRPr="005C63FF">
        <w:rPr>
          <w:rFonts w:hint="eastAsia"/>
          <w:spacing w:val="20"/>
          <w:sz w:val="22"/>
        </w:rPr>
        <w:t>蝸</w:t>
      </w:r>
      <w:proofErr w:type="gramEnd"/>
      <w:r w:rsidRPr="005C63FF">
        <w:rPr>
          <w:rFonts w:hint="eastAsia"/>
          <w:spacing w:val="20"/>
          <w:sz w:val="22"/>
        </w:rPr>
        <w:t>，</w:t>
      </w:r>
      <w:proofErr w:type="gramStart"/>
      <w:r w:rsidRPr="005C63FF">
        <w:rPr>
          <w:rFonts w:hint="eastAsia"/>
          <w:spacing w:val="20"/>
          <w:sz w:val="22"/>
        </w:rPr>
        <w:t>而司平衡覺</w:t>
      </w:r>
      <w:proofErr w:type="gramEnd"/>
      <w:r w:rsidRPr="005C63FF">
        <w:rPr>
          <w:rFonts w:hint="eastAsia"/>
          <w:spacing w:val="20"/>
          <w:sz w:val="22"/>
        </w:rPr>
        <w:t>的器官</w:t>
      </w:r>
      <w:r w:rsidR="00DE1056">
        <w:rPr>
          <w:rFonts w:hint="eastAsia"/>
          <w:spacing w:val="20"/>
          <w:sz w:val="22"/>
        </w:rPr>
        <w:t>為何</w:t>
      </w:r>
      <w:r w:rsidRPr="005C63FF">
        <w:rPr>
          <w:rFonts w:hint="eastAsia"/>
          <w:spacing w:val="20"/>
          <w:sz w:val="22"/>
        </w:rPr>
        <w:t>？（</w:t>
      </w:r>
      <w:r w:rsidRPr="005C63FF">
        <w:rPr>
          <w:rFonts w:hint="eastAsia"/>
          <w:spacing w:val="20"/>
          <w:sz w:val="22"/>
        </w:rPr>
        <w:t>2</w:t>
      </w:r>
      <w:r w:rsidRPr="005C63FF">
        <w:rPr>
          <w:rFonts w:hint="eastAsia"/>
          <w:spacing w:val="20"/>
          <w:sz w:val="22"/>
        </w:rPr>
        <w:t>分）</w:t>
      </w:r>
    </w:p>
    <w:p w:rsidR="003268C5" w:rsidRPr="005C63FF" w:rsidRDefault="003268C5" w:rsidP="0021610C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rFonts w:hint="eastAsia"/>
          <w:spacing w:val="20"/>
          <w:sz w:val="22"/>
        </w:rPr>
        <w:t>2.</w:t>
      </w:r>
      <w:r w:rsidR="00F65D30" w:rsidRPr="005C63FF">
        <w:rPr>
          <w:spacing w:val="20"/>
          <w:sz w:val="22"/>
        </w:rPr>
        <w:tab/>
      </w:r>
      <w:r w:rsidR="0050490B">
        <w:rPr>
          <w:rFonts w:hint="eastAsia"/>
          <w:spacing w:val="20"/>
          <w:sz w:val="22"/>
        </w:rPr>
        <w:t>聽覺和平衡覺</w:t>
      </w:r>
      <w:r w:rsidR="007A10DF">
        <w:rPr>
          <w:rFonts w:hint="eastAsia"/>
          <w:spacing w:val="20"/>
          <w:sz w:val="22"/>
        </w:rPr>
        <w:t>的</w:t>
      </w:r>
      <w:proofErr w:type="gramStart"/>
      <w:r w:rsidR="0050490B">
        <w:rPr>
          <w:rFonts w:hint="eastAsia"/>
          <w:spacing w:val="20"/>
          <w:sz w:val="22"/>
        </w:rPr>
        <w:t>感覺受器細胞</w:t>
      </w:r>
      <w:proofErr w:type="gramEnd"/>
      <w:r w:rsidR="0050490B">
        <w:rPr>
          <w:rFonts w:hint="eastAsia"/>
          <w:spacing w:val="20"/>
          <w:sz w:val="22"/>
        </w:rPr>
        <w:t>分別為何</w:t>
      </w:r>
      <w:r w:rsidRPr="005C63FF">
        <w:rPr>
          <w:rFonts w:hint="eastAsia"/>
          <w:spacing w:val="20"/>
          <w:sz w:val="22"/>
        </w:rPr>
        <w:t>？（</w:t>
      </w:r>
      <w:r w:rsidRPr="005C63FF">
        <w:rPr>
          <w:rFonts w:hint="eastAsia"/>
          <w:spacing w:val="20"/>
          <w:sz w:val="22"/>
        </w:rPr>
        <w:t>2</w:t>
      </w:r>
      <w:r w:rsidRPr="005C63FF">
        <w:rPr>
          <w:rFonts w:hint="eastAsia"/>
          <w:spacing w:val="20"/>
          <w:sz w:val="22"/>
        </w:rPr>
        <w:t>分）</w:t>
      </w:r>
    </w:p>
    <w:p w:rsidR="003268C5" w:rsidRPr="008038EA" w:rsidRDefault="003268C5" w:rsidP="008038EA">
      <w:pPr>
        <w:spacing w:beforeLines="25" w:before="60" w:line="360" w:lineRule="atLeast"/>
        <w:ind w:leftChars="235" w:left="828" w:hangingChars="100" w:hanging="264"/>
        <w:jc w:val="both"/>
        <w:rPr>
          <w:spacing w:val="22"/>
          <w:sz w:val="22"/>
        </w:rPr>
      </w:pPr>
      <w:r w:rsidRPr="008038EA">
        <w:rPr>
          <w:rFonts w:hint="eastAsia"/>
          <w:spacing w:val="22"/>
          <w:sz w:val="22"/>
        </w:rPr>
        <w:t>3.</w:t>
      </w:r>
      <w:r w:rsidR="00F65D30" w:rsidRPr="008038EA">
        <w:rPr>
          <w:spacing w:val="22"/>
          <w:sz w:val="22"/>
        </w:rPr>
        <w:tab/>
      </w:r>
      <w:proofErr w:type="gramStart"/>
      <w:r w:rsidR="0050490B" w:rsidRPr="008038EA">
        <w:rPr>
          <w:rFonts w:hint="eastAsia"/>
          <w:spacing w:val="22"/>
          <w:sz w:val="22"/>
        </w:rPr>
        <w:t>感覺受器細胞</w:t>
      </w:r>
      <w:proofErr w:type="gramEnd"/>
      <w:r w:rsidR="0050490B" w:rsidRPr="008038EA">
        <w:rPr>
          <w:rFonts w:hint="eastAsia"/>
          <w:spacing w:val="22"/>
          <w:sz w:val="22"/>
        </w:rPr>
        <w:t>受淋巴液流動刺激後，細胞膜上發生什麼變化而引發神經衝動？（</w:t>
      </w:r>
      <w:r w:rsidR="0050490B" w:rsidRPr="008038EA">
        <w:rPr>
          <w:rFonts w:hint="eastAsia"/>
          <w:spacing w:val="22"/>
          <w:sz w:val="22"/>
        </w:rPr>
        <w:t>1</w:t>
      </w:r>
      <w:r w:rsidR="0050490B" w:rsidRPr="008038EA">
        <w:rPr>
          <w:rFonts w:hint="eastAsia"/>
          <w:spacing w:val="22"/>
          <w:sz w:val="22"/>
        </w:rPr>
        <w:t>分）然</w:t>
      </w:r>
      <w:proofErr w:type="gramStart"/>
      <w:r w:rsidR="0050490B" w:rsidRPr="008038EA">
        <w:rPr>
          <w:rFonts w:hint="eastAsia"/>
          <w:spacing w:val="22"/>
          <w:sz w:val="22"/>
        </w:rPr>
        <w:t>感覺受器分泌</w:t>
      </w:r>
      <w:proofErr w:type="gramEnd"/>
      <w:r w:rsidR="0050490B" w:rsidRPr="008038EA">
        <w:rPr>
          <w:rFonts w:hint="eastAsia"/>
          <w:spacing w:val="22"/>
          <w:sz w:val="22"/>
        </w:rPr>
        <w:t>神經傳導物質愈多，感覺神經纖維電衝動（動作電位）數目與頻率增加，但單一電衝動大小不變，此種電衝動產生</w:t>
      </w:r>
      <w:r w:rsidR="006300B7" w:rsidRPr="008038EA">
        <w:rPr>
          <w:rFonts w:hint="eastAsia"/>
          <w:spacing w:val="22"/>
          <w:sz w:val="22"/>
        </w:rPr>
        <w:t>的特性稱為什麼</w:t>
      </w:r>
      <w:r w:rsidR="0050490B" w:rsidRPr="008038EA">
        <w:rPr>
          <w:rFonts w:hint="eastAsia"/>
          <w:spacing w:val="22"/>
          <w:sz w:val="22"/>
        </w:rPr>
        <w:t>？（</w:t>
      </w:r>
      <w:r w:rsidR="0050490B" w:rsidRPr="008038EA">
        <w:rPr>
          <w:spacing w:val="22"/>
          <w:sz w:val="22"/>
        </w:rPr>
        <w:t>1</w:t>
      </w:r>
      <w:r w:rsidR="0050490B" w:rsidRPr="008038EA">
        <w:rPr>
          <w:rFonts w:hint="eastAsia"/>
          <w:spacing w:val="22"/>
          <w:sz w:val="22"/>
        </w:rPr>
        <w:t>分）</w:t>
      </w:r>
    </w:p>
    <w:p w:rsidR="008E02B0" w:rsidRPr="005C63FF" w:rsidRDefault="00DE1B8F" w:rsidP="0021610C">
      <w:pPr>
        <w:spacing w:beforeLines="25" w:before="60" w:line="360" w:lineRule="atLeast"/>
        <w:ind w:left="550" w:hangingChars="250" w:hanging="550"/>
        <w:jc w:val="both"/>
        <w:rPr>
          <w:spacing w:val="20"/>
          <w:sz w:val="22"/>
        </w:rPr>
      </w:pPr>
      <w:r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23545</wp:posOffset>
                </wp:positionV>
                <wp:extent cx="2653030" cy="1882775"/>
                <wp:effectExtent l="0" t="0" r="13970" b="3175"/>
                <wp:wrapSquare wrapText="bothSides"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3030" cy="1882775"/>
                          <a:chOff x="0" y="0"/>
                          <a:chExt cx="2652411" cy="1885502"/>
                        </a:xfrm>
                      </wpg:grpSpPr>
                      <wpg:grpSp>
                        <wpg:cNvPr id="11" name="群組 11"/>
                        <wpg:cNvGrpSpPr/>
                        <wpg:grpSpPr>
                          <a:xfrm>
                            <a:off x="0" y="0"/>
                            <a:ext cx="2652411" cy="1882717"/>
                            <a:chOff x="0" y="0"/>
                            <a:chExt cx="2652411" cy="1882717"/>
                          </a:xfrm>
                        </wpg:grpSpPr>
                        <pic:pic xmlns:pic="http://schemas.openxmlformats.org/drawingml/2006/picture">
                          <pic:nvPicPr>
                            <pic:cNvPr id="53" name="圖片 5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5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702" t="13197" r="17850" b="4943"/>
                            <a:stretch/>
                          </pic:blipFill>
                          <pic:spPr bwMode="auto">
                            <a:xfrm>
                              <a:off x="285008" y="83127"/>
                              <a:ext cx="1943735" cy="1799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" name="文字方塊 1"/>
                          <wps:cNvSpPr txBox="1"/>
                          <wps:spPr>
                            <a:xfrm>
                              <a:off x="2137426" y="652943"/>
                              <a:ext cx="514985" cy="187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DE1B8F" w:rsidRDefault="007D5D63" w:rsidP="001A4887">
                                <w:pPr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DE1B8F">
                                  <w:rPr>
                                    <w:rFonts w:hint="eastAsia"/>
                                    <w:color w:val="000000" w:themeColor="text1"/>
                                    <w:sz w:val="20"/>
                                  </w:rPr>
                                  <w:t>吞噬細胞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文字方塊 3"/>
                          <wps:cNvSpPr txBox="1"/>
                          <wps:spPr>
                            <a:xfrm>
                              <a:off x="1039085" y="0"/>
                              <a:ext cx="260985" cy="187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DE1B8F" w:rsidRDefault="007D5D63" w:rsidP="001A4887">
                                <w:pPr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0"/>
                                  </w:rPr>
                                  <w:t>偽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文字方塊 4"/>
                          <wps:cNvSpPr txBox="1"/>
                          <wps:spPr>
                            <a:xfrm>
                              <a:off x="0" y="1211283"/>
                              <a:ext cx="414655" cy="187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DE1B8F" w:rsidRDefault="007D5D63" w:rsidP="001A4887">
                                <w:pPr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0"/>
                                  </w:rPr>
                                  <w:t>病原體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文字方塊 5"/>
                          <wps:cNvSpPr txBox="1"/>
                          <wps:spPr>
                            <a:xfrm>
                              <a:off x="1175657" y="955963"/>
                              <a:ext cx="201295" cy="187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DE1B8F" w:rsidRDefault="007D5D63" w:rsidP="00DE1B8F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color w:val="000000" w:themeColor="text1"/>
                                    <w:sz w:val="20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文字方塊 9"/>
                          <wps:cNvSpPr txBox="1"/>
                          <wps:spPr>
                            <a:xfrm>
                              <a:off x="1888177" y="1104405"/>
                              <a:ext cx="201295" cy="187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DE1B8F" w:rsidRDefault="007D5D63" w:rsidP="00DE1B8F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color w:val="000000" w:themeColor="text1"/>
                                    <w:sz w:val="20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" name="文字方塊 37"/>
                        <wps:cNvSpPr txBox="1"/>
                        <wps:spPr>
                          <a:xfrm>
                            <a:off x="1199407" y="1698177"/>
                            <a:ext cx="251460" cy="187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8E3077" w:rsidRDefault="007D5D63" w:rsidP="001A4887">
                              <w:pPr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8E3077">
                                <w:rPr>
                                  <w:color w:val="000000" w:themeColor="text1"/>
                                  <w:sz w:val="22"/>
                                </w:rPr>
                                <w:t>圖</w:t>
                              </w:r>
                              <w:r w:rsidRPr="008E3077">
                                <w:rPr>
                                  <w:color w:val="000000" w:themeColor="text1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3" o:spid="_x0000_s1135" style="position:absolute;left:0;text-align:left;margin-left:157.7pt;margin-top:33.35pt;width:208.9pt;height:148.25pt;z-index:251724800;mso-position-horizontal:right;mso-position-horizontal-relative:margin;mso-width-relative:margin;mso-height-relative:margin" coordsize="26524,188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">
                <v:group id="群組 11" o:spid="_x0000_s1136" style="position:absolute;width:26524;height:18827" coordsize="26524,18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圖片 53" o:spid="_x0000_s1137" type="#_x0000_t75" style="position:absolute;left:2850;top:831;width:19437;height:179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">
                    <v:imagedata r:id="rId56" o:title="" croptop="8649f" cropbottom="3239f" cropleft="12257f" cropright="11698f" grayscale="t"/>
                    <v:path arrowok="t"/>
                  </v:shape>
                  <v:shape id="文字方塊 1" o:spid="_x0000_s1138" type="#_x0000_t202" style="position:absolute;left:21374;top:6529;width:5150;height:18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" filled="f" stroked="f" strokeweight=".5pt">
                    <v:textbox inset="0,0,0,0">
                      <w:txbxContent>
                        <w:p w:rsidR="007D5D63" w:rsidRPr="00DE1B8F" w:rsidRDefault="007D5D63" w:rsidP="001A4887">
                          <w:pPr>
                            <w:rPr>
                              <w:color w:val="000000" w:themeColor="text1"/>
                              <w:sz w:val="20"/>
                            </w:rPr>
                          </w:pPr>
                          <w:r w:rsidRPr="00DE1B8F">
                            <w:rPr>
                              <w:rFonts w:hint="eastAsia"/>
                              <w:color w:val="000000" w:themeColor="text1"/>
                              <w:sz w:val="20"/>
                            </w:rPr>
                            <w:t>吞噬細胞</w:t>
                          </w:r>
                        </w:p>
                      </w:txbxContent>
                    </v:textbox>
                  </v:shape>
                  <v:shape id="文字方塊 3" o:spid="_x0000_s1139" type="#_x0000_t202" style="position:absolute;left:10390;width:2610;height:18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DE1B8F" w:rsidRDefault="007D5D63" w:rsidP="001A4887">
                          <w:pPr>
                            <w:rPr>
                              <w:color w:val="000000" w:themeColor="text1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0"/>
                            </w:rPr>
                            <w:t>偽足</w:t>
                          </w:r>
                        </w:p>
                      </w:txbxContent>
                    </v:textbox>
                  </v:shape>
                  <v:shape id="文字方塊 4" o:spid="_x0000_s1140" type="#_x0000_t202" style="position:absolute;top:12112;width:4146;height:1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PojxQAAANo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AiqPojxQAAANo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DE1B8F" w:rsidRDefault="007D5D63" w:rsidP="001A4887">
                          <w:pPr>
                            <w:rPr>
                              <w:color w:val="000000" w:themeColor="text1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0"/>
                            </w:rPr>
                            <w:t>病原體</w:t>
                          </w:r>
                        </w:p>
                      </w:txbxContent>
                    </v:textbox>
                  </v:shape>
                  <v:shape id="文字方塊 5" o:spid="_x0000_s1141" type="#_x0000_t202" style="position:absolute;left:11756;top:9559;width:2013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+4xQAAANoAAAAPAAAAZHJzL2Rvd25yZXYueG1sRI9fa8JA&#10;EMTfC/0Oxxb6Vi8KL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BN5F+4xQAAANo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DE1B8F" w:rsidRDefault="007D5D63" w:rsidP="00DE1B8F">
                          <w:pPr>
                            <w:jc w:val="center"/>
                            <w:rPr>
                              <w:color w:val="000000" w:themeColor="text1"/>
                              <w:sz w:val="20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color w:val="000000" w:themeColor="text1"/>
                              <w:sz w:val="20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字方塊 9" o:spid="_x0000_s1142" type="#_x0000_t202" style="position:absolute;left:18881;top:11044;width:2013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" filled="f" stroked="f" strokeweight=".5pt">
                    <v:textbox inset="0,0,0,0">
                      <w:txbxContent>
                        <w:p w:rsidR="007D5D63" w:rsidRPr="00DE1B8F" w:rsidRDefault="007D5D63" w:rsidP="00DE1B8F">
                          <w:pPr>
                            <w:jc w:val="center"/>
                            <w:rPr>
                              <w:color w:val="000000" w:themeColor="text1"/>
                              <w:sz w:val="20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color w:val="000000" w:themeColor="text1"/>
                              <w:sz w:val="20"/>
                            </w:rPr>
                            <w:t>②</w:t>
                          </w:r>
                        </w:p>
                      </w:txbxContent>
                    </v:textbox>
                  </v:shape>
                </v:group>
                <v:shape id="文字方塊 37" o:spid="_x0000_s1143" type="#_x0000_t202" style="position:absolute;left:11994;top:16981;width:2514;height:1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" filled="f" stroked="f" strokeweight=".5pt">
                  <v:textbox inset="0,0,0,0">
                    <w:txbxContent>
                      <w:p w:rsidR="007D5D63" w:rsidRPr="008E3077" w:rsidRDefault="007D5D63" w:rsidP="001A4887">
                        <w:pPr>
                          <w:rPr>
                            <w:color w:val="000000" w:themeColor="text1"/>
                            <w:sz w:val="22"/>
                          </w:rPr>
                        </w:pPr>
                        <w:r w:rsidRPr="008E3077">
                          <w:rPr>
                            <w:color w:val="000000" w:themeColor="text1"/>
                            <w:sz w:val="22"/>
                          </w:rPr>
                          <w:t>圖</w:t>
                        </w:r>
                        <w:r w:rsidRPr="008E3077">
                          <w:rPr>
                            <w:color w:val="000000" w:themeColor="text1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98288E" w:rsidRPr="005C63FF">
        <w:rPr>
          <w:rFonts w:hint="eastAsia"/>
          <w:spacing w:val="20"/>
          <w:sz w:val="22"/>
        </w:rPr>
        <w:t>三</w:t>
      </w:r>
      <w:r w:rsidR="008E02B0" w:rsidRPr="005C63FF">
        <w:rPr>
          <w:rFonts w:hint="eastAsia"/>
          <w:spacing w:val="20"/>
          <w:sz w:val="22"/>
        </w:rPr>
        <w:t>、</w:t>
      </w:r>
      <w:r w:rsidR="0021610C">
        <w:rPr>
          <w:spacing w:val="20"/>
          <w:sz w:val="22"/>
        </w:rPr>
        <w:tab/>
      </w:r>
      <w:r w:rsidR="008E02B0" w:rsidRPr="005C63FF">
        <w:rPr>
          <w:spacing w:val="20"/>
          <w:sz w:val="22"/>
        </w:rPr>
        <w:t>當人體受到病原體感染時，首先由先天性免疫進行防禦，包括吞噬作用</w:t>
      </w:r>
      <w:r w:rsidR="00680F2B" w:rsidRPr="005C63FF">
        <w:rPr>
          <w:spacing w:val="20"/>
          <w:sz w:val="22"/>
        </w:rPr>
        <w:t>。</w:t>
      </w:r>
      <w:r w:rsidR="008E02B0" w:rsidRPr="005C63FF">
        <w:rPr>
          <w:spacing w:val="20"/>
          <w:sz w:val="22"/>
        </w:rPr>
        <w:t>圖</w:t>
      </w:r>
      <w:r w:rsidR="005015EE" w:rsidRPr="005C63FF">
        <w:rPr>
          <w:rFonts w:hint="eastAsia"/>
          <w:spacing w:val="20"/>
          <w:sz w:val="22"/>
        </w:rPr>
        <w:t>6</w:t>
      </w:r>
      <w:r w:rsidR="008E02B0" w:rsidRPr="005C63FF">
        <w:rPr>
          <w:spacing w:val="20"/>
          <w:sz w:val="22"/>
        </w:rPr>
        <w:t>是某些防禦細胞進行吞噬病原體的過程</w:t>
      </w:r>
      <w:r w:rsidR="002F3DFC" w:rsidRPr="005C63FF">
        <w:rPr>
          <w:spacing w:val="20"/>
          <w:sz w:val="22"/>
        </w:rPr>
        <w:t>之示意圖</w:t>
      </w:r>
      <w:r w:rsidR="008E02B0" w:rsidRPr="005C63FF">
        <w:rPr>
          <w:spacing w:val="20"/>
          <w:sz w:val="22"/>
        </w:rPr>
        <w:t>。根據習得的知識</w:t>
      </w:r>
      <w:r w:rsidR="006300B7">
        <w:rPr>
          <w:rFonts w:hint="eastAsia"/>
          <w:spacing w:val="20"/>
          <w:sz w:val="22"/>
        </w:rPr>
        <w:t>，</w:t>
      </w:r>
      <w:r w:rsidR="008E02B0" w:rsidRPr="005C63FF">
        <w:rPr>
          <w:spacing w:val="20"/>
          <w:sz w:val="22"/>
        </w:rPr>
        <w:t>回答下列問題。</w:t>
      </w:r>
    </w:p>
    <w:p w:rsidR="008E02B0" w:rsidRPr="005C63FF" w:rsidRDefault="008E02B0" w:rsidP="0021610C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1.</w:t>
      </w:r>
      <w:r w:rsidR="00F65D30" w:rsidRPr="005C63FF">
        <w:rPr>
          <w:spacing w:val="20"/>
          <w:sz w:val="22"/>
        </w:rPr>
        <w:tab/>
      </w:r>
      <w:r w:rsidRPr="005C63FF">
        <w:rPr>
          <w:spacing w:val="20"/>
          <w:sz w:val="22"/>
        </w:rPr>
        <w:t>感染時，</w:t>
      </w:r>
      <w:r w:rsidR="00680F2B" w:rsidRPr="005C63FF">
        <w:rPr>
          <w:spacing w:val="20"/>
          <w:sz w:val="22"/>
        </w:rPr>
        <w:t>主要有</w:t>
      </w:r>
      <w:r w:rsidR="004D29F9" w:rsidRPr="005C63FF">
        <w:rPr>
          <w:spacing w:val="20"/>
          <w:sz w:val="22"/>
        </w:rPr>
        <w:t>哪些</w:t>
      </w:r>
      <w:r w:rsidR="00680F2B" w:rsidRPr="005C63FF">
        <w:rPr>
          <w:spacing w:val="20"/>
          <w:sz w:val="22"/>
        </w:rPr>
        <w:t>吞噬性</w:t>
      </w:r>
      <w:r w:rsidR="004D29F9" w:rsidRPr="005C63FF">
        <w:rPr>
          <w:spacing w:val="20"/>
          <w:sz w:val="22"/>
        </w:rPr>
        <w:t>免疫細胞會到達感染</w:t>
      </w:r>
      <w:r w:rsidRPr="005C63FF">
        <w:rPr>
          <w:spacing w:val="20"/>
          <w:sz w:val="22"/>
        </w:rPr>
        <w:t>部位，</w:t>
      </w:r>
      <w:r w:rsidR="00A0487F" w:rsidRPr="005C63FF">
        <w:rPr>
          <w:spacing w:val="20"/>
          <w:sz w:val="22"/>
        </w:rPr>
        <w:t>以</w:t>
      </w:r>
      <w:r w:rsidRPr="005C63FF">
        <w:rPr>
          <w:spacing w:val="20"/>
          <w:sz w:val="22"/>
        </w:rPr>
        <w:t>吞噬病原體</w:t>
      </w:r>
      <w:r w:rsidR="004D29F9" w:rsidRPr="005C63FF">
        <w:rPr>
          <w:spacing w:val="20"/>
          <w:sz w:val="22"/>
        </w:rPr>
        <w:t>？</w:t>
      </w:r>
      <w:r w:rsidR="00680F2B" w:rsidRPr="005C63FF">
        <w:rPr>
          <w:spacing w:val="20"/>
          <w:sz w:val="22"/>
        </w:rPr>
        <w:t>（試舉兩例）</w:t>
      </w:r>
      <w:r w:rsidRPr="005C63FF">
        <w:rPr>
          <w:spacing w:val="20"/>
          <w:sz w:val="22"/>
        </w:rPr>
        <w:t>（</w:t>
      </w:r>
      <w:r w:rsidRPr="005C63FF">
        <w:rPr>
          <w:spacing w:val="20"/>
          <w:sz w:val="22"/>
        </w:rPr>
        <w:t>2</w:t>
      </w:r>
      <w:r w:rsidRPr="005C63FF">
        <w:rPr>
          <w:spacing w:val="20"/>
          <w:sz w:val="22"/>
        </w:rPr>
        <w:t>分）</w:t>
      </w:r>
    </w:p>
    <w:p w:rsidR="008E02B0" w:rsidRPr="005C63FF" w:rsidRDefault="008E02B0" w:rsidP="0021610C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2.</w:t>
      </w:r>
      <w:r w:rsidR="00F65D30" w:rsidRPr="005C63FF">
        <w:rPr>
          <w:spacing w:val="20"/>
          <w:sz w:val="22"/>
        </w:rPr>
        <w:tab/>
      </w:r>
      <w:r w:rsidRPr="005C63FF">
        <w:rPr>
          <w:spacing w:val="20"/>
          <w:sz w:val="22"/>
        </w:rPr>
        <w:t>簡述圖</w:t>
      </w:r>
      <w:r w:rsidR="00C0220E">
        <w:rPr>
          <w:rFonts w:hint="eastAsia"/>
          <w:spacing w:val="20"/>
          <w:sz w:val="22"/>
        </w:rPr>
        <w:t>6</w:t>
      </w:r>
      <w:r w:rsidRPr="005C63FF">
        <w:rPr>
          <w:spacing w:val="20"/>
          <w:sz w:val="22"/>
        </w:rPr>
        <w:t>中</w:t>
      </w:r>
      <w:r w:rsidR="002F3DFC" w:rsidRPr="005C63FF">
        <w:rPr>
          <w:spacing w:val="20"/>
          <w:sz w:val="22"/>
        </w:rPr>
        <w:t>的</w:t>
      </w:r>
      <w:r w:rsidRPr="005C63FF">
        <w:rPr>
          <w:spacing w:val="20"/>
          <w:sz w:val="22"/>
        </w:rPr>
        <w:t>過程</w:t>
      </w:r>
      <w:r w:rsidR="0062036E">
        <w:rPr>
          <w:rFonts w:ascii="新細明體" w:hAnsi="新細明體" w:hint="eastAsia"/>
          <w:spacing w:val="20"/>
          <w:sz w:val="22"/>
        </w:rPr>
        <w:t>①</w:t>
      </w:r>
      <w:r w:rsidRPr="005C63FF">
        <w:rPr>
          <w:spacing w:val="20"/>
          <w:sz w:val="22"/>
        </w:rPr>
        <w:t>發生什麼</w:t>
      </w:r>
      <w:r w:rsidR="005D679A" w:rsidRPr="005C63FF">
        <w:rPr>
          <w:spacing w:val="20"/>
          <w:sz w:val="22"/>
        </w:rPr>
        <w:t>事</w:t>
      </w:r>
      <w:r w:rsidR="002F3DFC" w:rsidRPr="005C63FF">
        <w:rPr>
          <w:spacing w:val="20"/>
          <w:sz w:val="22"/>
        </w:rPr>
        <w:t>件</w:t>
      </w:r>
      <w:r w:rsidRPr="005C63FF">
        <w:rPr>
          <w:spacing w:val="20"/>
          <w:sz w:val="22"/>
        </w:rPr>
        <w:t>？</w:t>
      </w:r>
      <w:r w:rsidR="00EA7DC2" w:rsidRPr="005C63FF">
        <w:rPr>
          <w:spacing w:val="20"/>
          <w:sz w:val="22"/>
        </w:rPr>
        <w:t>（</w:t>
      </w:r>
      <w:r w:rsidR="00EA7DC2">
        <w:rPr>
          <w:rFonts w:hint="eastAsia"/>
          <w:spacing w:val="20"/>
          <w:sz w:val="22"/>
        </w:rPr>
        <w:t>1</w:t>
      </w:r>
      <w:r w:rsidR="00EA7DC2" w:rsidRPr="005C63FF">
        <w:rPr>
          <w:spacing w:val="20"/>
          <w:sz w:val="22"/>
        </w:rPr>
        <w:t>分）</w:t>
      </w:r>
      <w:r w:rsidRPr="005C63FF">
        <w:rPr>
          <w:spacing w:val="20"/>
          <w:sz w:val="22"/>
        </w:rPr>
        <w:t>在過程</w:t>
      </w:r>
      <w:r w:rsidR="0062036E">
        <w:rPr>
          <w:rFonts w:ascii="新細明體" w:hAnsi="新細明體" w:hint="eastAsia"/>
          <w:spacing w:val="20"/>
          <w:sz w:val="22"/>
        </w:rPr>
        <w:t>②</w:t>
      </w:r>
      <w:r w:rsidR="002F3DFC" w:rsidRPr="005C63FF">
        <w:rPr>
          <w:spacing w:val="20"/>
          <w:sz w:val="22"/>
        </w:rPr>
        <w:t>中</w:t>
      </w:r>
      <w:r w:rsidRPr="005C63FF">
        <w:rPr>
          <w:spacing w:val="20"/>
          <w:sz w:val="22"/>
        </w:rPr>
        <w:t>，病原體為什麼被分解？（</w:t>
      </w:r>
      <w:r w:rsidR="00EA7DC2">
        <w:rPr>
          <w:rFonts w:hint="eastAsia"/>
          <w:spacing w:val="20"/>
          <w:sz w:val="22"/>
        </w:rPr>
        <w:t>1</w:t>
      </w:r>
      <w:r w:rsidRPr="005C63FF">
        <w:rPr>
          <w:spacing w:val="20"/>
          <w:sz w:val="22"/>
        </w:rPr>
        <w:t>分）</w:t>
      </w:r>
    </w:p>
    <w:p w:rsidR="008E02B0" w:rsidRPr="005C63FF" w:rsidRDefault="008E02B0" w:rsidP="0021610C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3.</w:t>
      </w:r>
      <w:r w:rsidR="00F65D30" w:rsidRPr="005C63FF">
        <w:rPr>
          <w:spacing w:val="20"/>
          <w:sz w:val="22"/>
        </w:rPr>
        <w:tab/>
      </w:r>
      <w:r w:rsidRPr="005C63FF">
        <w:rPr>
          <w:spacing w:val="20"/>
          <w:sz w:val="22"/>
        </w:rPr>
        <w:t>感染時，啟動並活化哪些先天性防禦作用可以增強吞噬作用，包括增加吞噬細胞數和吞噬活性？（試舉兩例）（</w:t>
      </w:r>
      <w:r w:rsidRPr="005C63FF">
        <w:rPr>
          <w:spacing w:val="20"/>
          <w:sz w:val="22"/>
        </w:rPr>
        <w:t>2</w:t>
      </w:r>
      <w:r w:rsidRPr="005C63FF">
        <w:rPr>
          <w:spacing w:val="20"/>
          <w:sz w:val="22"/>
        </w:rPr>
        <w:t>分）</w:t>
      </w:r>
    </w:p>
    <w:p w:rsidR="008E02B0" w:rsidRPr="005C63FF" w:rsidRDefault="008E02B0" w:rsidP="0021610C">
      <w:pPr>
        <w:spacing w:beforeLines="25" w:before="60" w:line="360" w:lineRule="atLeast"/>
        <w:ind w:left="559" w:hangingChars="215" w:hanging="559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四、</w:t>
      </w:r>
      <w:r w:rsidR="0021610C">
        <w:rPr>
          <w:spacing w:val="20"/>
          <w:sz w:val="22"/>
        </w:rPr>
        <w:tab/>
      </w:r>
      <w:r w:rsidRPr="005C63FF">
        <w:rPr>
          <w:spacing w:val="20"/>
          <w:sz w:val="22"/>
        </w:rPr>
        <w:t>圖</w:t>
      </w:r>
      <w:r w:rsidR="005015EE" w:rsidRPr="005C63FF">
        <w:rPr>
          <w:rFonts w:hint="eastAsia"/>
          <w:spacing w:val="20"/>
          <w:sz w:val="22"/>
        </w:rPr>
        <w:t>7</w:t>
      </w:r>
      <w:r w:rsidRPr="005C63FF">
        <w:rPr>
          <w:rFonts w:hint="eastAsia"/>
          <w:spacing w:val="20"/>
          <w:sz w:val="22"/>
        </w:rPr>
        <w:t>是某類植物特定部位的橫切面。</w:t>
      </w:r>
    </w:p>
    <w:p w:rsidR="008E02B0" w:rsidRPr="005C63FF" w:rsidRDefault="008E02B0" w:rsidP="0062036E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1.</w:t>
      </w:r>
      <w:r w:rsidR="00F65D30" w:rsidRPr="005C63FF">
        <w:rPr>
          <w:spacing w:val="20"/>
          <w:sz w:val="22"/>
        </w:rPr>
        <w:tab/>
      </w:r>
      <w:r w:rsidRPr="005C63FF">
        <w:rPr>
          <w:spacing w:val="20"/>
          <w:sz w:val="22"/>
        </w:rPr>
        <w:t>根據</w:t>
      </w:r>
      <w:r w:rsidRPr="005C63FF">
        <w:rPr>
          <w:rFonts w:hint="eastAsia"/>
          <w:spacing w:val="20"/>
          <w:sz w:val="22"/>
        </w:rPr>
        <w:t>圖</w:t>
      </w:r>
      <w:r w:rsidR="005015EE" w:rsidRPr="005C63FF">
        <w:rPr>
          <w:rFonts w:hint="eastAsia"/>
          <w:spacing w:val="20"/>
          <w:sz w:val="22"/>
        </w:rPr>
        <w:t>7</w:t>
      </w:r>
      <w:r w:rsidRPr="005C63FF">
        <w:rPr>
          <w:spacing w:val="20"/>
          <w:sz w:val="22"/>
        </w:rPr>
        <w:t>，此植物最有可能</w:t>
      </w:r>
      <w:proofErr w:type="gramStart"/>
      <w:r w:rsidRPr="005C63FF">
        <w:rPr>
          <w:spacing w:val="20"/>
          <w:sz w:val="22"/>
        </w:rPr>
        <w:t>屬於何類植物</w:t>
      </w:r>
      <w:proofErr w:type="gramEnd"/>
      <w:r w:rsidRPr="005C63FF">
        <w:rPr>
          <w:spacing w:val="20"/>
          <w:sz w:val="22"/>
        </w:rPr>
        <w:t>（雙子葉或單子葉）</w:t>
      </w:r>
      <w:r w:rsidR="00EA7DC2">
        <w:rPr>
          <w:rFonts w:hint="eastAsia"/>
          <w:spacing w:val="20"/>
          <w:sz w:val="22"/>
        </w:rPr>
        <w:t>？</w:t>
      </w:r>
      <w:r w:rsidR="00EA7DC2" w:rsidRPr="005C63FF">
        <w:rPr>
          <w:spacing w:val="20"/>
          <w:sz w:val="22"/>
        </w:rPr>
        <w:t>（</w:t>
      </w:r>
      <w:r w:rsidR="00EA7DC2">
        <w:rPr>
          <w:rFonts w:hint="eastAsia"/>
          <w:spacing w:val="20"/>
          <w:sz w:val="22"/>
        </w:rPr>
        <w:t>1</w:t>
      </w:r>
      <w:r w:rsidR="00EA7DC2" w:rsidRPr="005C63FF">
        <w:rPr>
          <w:spacing w:val="20"/>
          <w:sz w:val="22"/>
        </w:rPr>
        <w:t>分）</w:t>
      </w:r>
      <w:r w:rsidR="00EA7DC2">
        <w:rPr>
          <w:rFonts w:hint="eastAsia"/>
          <w:spacing w:val="20"/>
          <w:sz w:val="22"/>
        </w:rPr>
        <w:t>為</w:t>
      </w:r>
      <w:r w:rsidR="00B02CDE" w:rsidRPr="005C63FF">
        <w:rPr>
          <w:rFonts w:hint="eastAsia"/>
          <w:spacing w:val="20"/>
          <w:sz w:val="22"/>
        </w:rPr>
        <w:t>何種器官</w:t>
      </w:r>
      <w:r w:rsidRPr="005C63FF">
        <w:rPr>
          <w:spacing w:val="20"/>
          <w:sz w:val="22"/>
        </w:rPr>
        <w:t>的橫切面？</w:t>
      </w:r>
      <w:r w:rsidRPr="005C63FF">
        <w:rPr>
          <w:rFonts w:hint="eastAsia"/>
          <w:spacing w:val="20"/>
          <w:sz w:val="22"/>
        </w:rPr>
        <w:t>（</w:t>
      </w:r>
      <w:r w:rsidR="00EA7DC2">
        <w:rPr>
          <w:rFonts w:hint="eastAsia"/>
          <w:spacing w:val="20"/>
          <w:sz w:val="22"/>
        </w:rPr>
        <w:t>1</w:t>
      </w:r>
      <w:r w:rsidRPr="005C63FF">
        <w:rPr>
          <w:rFonts w:hint="eastAsia"/>
          <w:spacing w:val="20"/>
          <w:sz w:val="22"/>
        </w:rPr>
        <w:t>分）</w:t>
      </w:r>
    </w:p>
    <w:p w:rsidR="008E02B0" w:rsidRPr="005C63FF" w:rsidRDefault="008038EA" w:rsidP="0062036E">
      <w:pPr>
        <w:spacing w:beforeLines="25" w:before="60" w:line="360" w:lineRule="atLeast"/>
        <w:ind w:leftChars="235" w:left="784" w:hangingChars="100" w:hanging="220"/>
        <w:jc w:val="both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24844EE7" wp14:editId="02D3B5B6">
                <wp:simplePos x="0" y="0"/>
                <wp:positionH relativeFrom="margin">
                  <wp:align>right</wp:align>
                </wp:positionH>
                <wp:positionV relativeFrom="paragraph">
                  <wp:posOffset>44450</wp:posOffset>
                </wp:positionV>
                <wp:extent cx="2256155" cy="2432050"/>
                <wp:effectExtent l="0" t="0" r="10795" b="6350"/>
                <wp:wrapSquare wrapText="bothSides"/>
                <wp:docPr id="227" name="群組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6155" cy="2432050"/>
                          <a:chOff x="0" y="0"/>
                          <a:chExt cx="2256653" cy="2432707"/>
                        </a:xfrm>
                      </wpg:grpSpPr>
                      <wpg:grpSp>
                        <wpg:cNvPr id="226" name="群組 226"/>
                        <wpg:cNvGrpSpPr/>
                        <wpg:grpSpPr>
                          <a:xfrm>
                            <a:off x="0" y="0"/>
                            <a:ext cx="2256653" cy="2282190"/>
                            <a:chOff x="0" y="0"/>
                            <a:chExt cx="2256653" cy="2282190"/>
                          </a:xfrm>
                        </wpg:grpSpPr>
                        <pic:pic xmlns:pic="http://schemas.openxmlformats.org/drawingml/2006/picture">
                          <pic:nvPicPr>
                            <pic:cNvPr id="26" name="圖片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59635" cy="2282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19" name="文字方塊 219"/>
                          <wps:cNvSpPr txBox="1"/>
                          <wps:spPr>
                            <a:xfrm>
                              <a:off x="1894505" y="172477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文字方塊 220"/>
                          <wps:cNvSpPr txBox="1"/>
                          <wps:spPr>
                            <a:xfrm>
                              <a:off x="1894505" y="328527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文字方塊 221"/>
                          <wps:cNvSpPr txBox="1"/>
                          <wps:spPr>
                            <a:xfrm>
                              <a:off x="1897243" y="498266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文字方塊 222"/>
                          <wps:cNvSpPr txBox="1"/>
                          <wps:spPr>
                            <a:xfrm>
                              <a:off x="1804160" y="733711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文字方塊 223"/>
                          <wps:cNvSpPr txBox="1"/>
                          <wps:spPr>
                            <a:xfrm>
                              <a:off x="1804160" y="900712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4" name="文字方塊 224"/>
                          <wps:cNvSpPr txBox="1"/>
                          <wps:spPr>
                            <a:xfrm>
                              <a:off x="1659061" y="1207337"/>
                              <a:ext cx="371475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5" name="文字方塊 225"/>
                          <wps:cNvSpPr txBox="1"/>
                          <wps:spPr>
                            <a:xfrm>
                              <a:off x="1481109" y="1768570"/>
                              <a:ext cx="35941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5D63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</w:rPr>
                                  <w:t>庚</w:t>
                                </w:r>
                                <w:proofErr w:type="gramEnd"/>
                              </w:p>
                              <w:p w:rsidR="007D5D63" w:rsidRPr="008E3077" w:rsidRDefault="007D5D63" w:rsidP="0062036E">
                                <w:pPr>
                                  <w:jc w:val="center"/>
                                  <w:rPr>
                                    <w:color w:val="000000" w:themeColor="text1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" name="文字方塊 47"/>
                        <wps:cNvSpPr txBox="1"/>
                        <wps:spPr>
                          <a:xfrm>
                            <a:off x="967812" y="2232047"/>
                            <a:ext cx="359410" cy="200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D63" w:rsidRPr="008E3077" w:rsidRDefault="007D5D63" w:rsidP="0062036E">
                              <w:pPr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8E3077">
                                <w:rPr>
                                  <w:color w:val="000000" w:themeColor="text1"/>
                                  <w:sz w:val="22"/>
                                </w:rPr>
                                <w:t>圖</w:t>
                              </w:r>
                              <w:r w:rsidRPr="008E3077">
                                <w:rPr>
                                  <w:color w:val="000000" w:themeColor="text1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844EE7" id="群組 227" o:spid="_x0000_s1144" style="position:absolute;left:0;text-align:left;margin-left:126.45pt;margin-top:3.5pt;width:177.65pt;height:191.5pt;z-index:251711488;mso-position-horizontal:right;mso-position-horizontal-relative:margin;mso-height-relative:margin" coordsize="22566,243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">
                <v:group id="群組 226" o:spid="_x0000_s1145" style="position:absolute;width:22566;height:22821" coordsize="22566,22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<v:shape id="圖片 26" o:spid="_x0000_s1146" type="#_x0000_t75" style="position:absolute;width:21596;height:228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">
                    <v:imagedata r:id="rId58" o:title=""/>
                    <v:path arrowok="t"/>
                  </v:shape>
                  <v:shape id="文字方塊 219" o:spid="_x0000_s1147" type="#_x0000_t202" style="position:absolute;left:18945;top:1724;width:3594;height: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20" o:spid="_x0000_s1148" type="#_x0000_t202" style="position:absolute;left:18945;top:3285;width:3594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21" o:spid="_x0000_s1149" type="#_x0000_t202" style="position:absolute;left:18972;top:4982;width:3594;height: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22" o:spid="_x0000_s1150" type="#_x0000_t202" style="position:absolute;left:18041;top:7337;width:3594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23" o:spid="_x0000_s1151" type="#_x0000_t202" style="position:absolute;left:18041;top:9007;width:3594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戊</w:t>
                          </w:r>
                          <w:proofErr w:type="gramEnd"/>
                        </w:p>
                      </w:txbxContent>
                    </v:textbox>
                  </v:shape>
                  <v:shape id="文字方塊 224" o:spid="_x0000_s1152" type="#_x0000_t202" style="position:absolute;left:16590;top:12073;width:3715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己</w:t>
                          </w:r>
                        </w:p>
                      </w:txbxContent>
                    </v:textbox>
                  </v:shape>
                  <v:shape id="文字方塊 225" o:spid="_x0000_s1153" type="#_x0000_t202" style="position:absolute;left:14811;top:17685;width:3594;height: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" filled="f" stroked="f" strokeweight=".5pt">
                    <v:textbox inset="0,0,0,0">
                      <w:txbxContent>
                        <w:p w:rsidR="007D5D63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color w:val="000000" w:themeColor="text1"/>
                              <w:sz w:val="22"/>
                            </w:rPr>
                            <w:t>庚</w:t>
                          </w:r>
                          <w:proofErr w:type="gramEnd"/>
                        </w:p>
                        <w:p w:rsidR="007D5D63" w:rsidRPr="008E3077" w:rsidRDefault="007D5D63" w:rsidP="0062036E">
                          <w:pPr>
                            <w:jc w:val="center"/>
                            <w:rPr>
                              <w:color w:val="000000" w:themeColor="text1"/>
                              <w:sz w:val="22"/>
                            </w:rPr>
                          </w:pPr>
                        </w:p>
                      </w:txbxContent>
                    </v:textbox>
                  </v:shape>
                </v:group>
                <v:shape id="文字方塊 47" o:spid="_x0000_s1154" type="#_x0000_t202" style="position:absolute;left:9678;top:22320;width:3594;height: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AjxgAAANsAAAAPAAAAZHJzL2Rvd25yZXYueG1sRI9fS8NA&#10;EMTfC/0OxxZ8ay8VsS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cMrgI8YAAADbAAAA&#10;DwAAAAAAAAAAAAAAAAAHAgAAZHJzL2Rvd25yZXYueG1sUEsFBgAAAAADAAMAtwAAAPoCAAAAAA==&#10;" filled="f" stroked="f" strokeweight=".5pt">
                  <v:textbox inset="0,0,0,0">
                    <w:txbxContent>
                      <w:p w:rsidR="007D5D63" w:rsidRPr="008E3077" w:rsidRDefault="007D5D63" w:rsidP="0062036E">
                        <w:pPr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8E3077">
                          <w:rPr>
                            <w:color w:val="000000" w:themeColor="text1"/>
                            <w:sz w:val="22"/>
                          </w:rPr>
                          <w:t>圖</w:t>
                        </w:r>
                        <w:r w:rsidRPr="008E3077">
                          <w:rPr>
                            <w:color w:val="000000" w:themeColor="text1"/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E02B0" w:rsidRPr="005C63FF">
        <w:rPr>
          <w:spacing w:val="20"/>
          <w:sz w:val="22"/>
        </w:rPr>
        <w:t>2.</w:t>
      </w:r>
      <w:r w:rsidR="00F65D30" w:rsidRPr="005C63FF">
        <w:rPr>
          <w:spacing w:val="20"/>
          <w:sz w:val="22"/>
        </w:rPr>
        <w:tab/>
      </w:r>
      <w:r w:rsidR="008E02B0" w:rsidRPr="005C63FF">
        <w:rPr>
          <w:spacing w:val="20"/>
          <w:sz w:val="22"/>
        </w:rPr>
        <w:t>針對此植物如圖</w:t>
      </w:r>
      <w:r w:rsidR="00BB1859">
        <w:rPr>
          <w:rFonts w:hint="eastAsia"/>
          <w:spacing w:val="20"/>
          <w:sz w:val="22"/>
        </w:rPr>
        <w:t>7</w:t>
      </w:r>
      <w:r w:rsidR="00BB1859">
        <w:rPr>
          <w:rFonts w:hint="eastAsia"/>
          <w:spacing w:val="20"/>
          <w:sz w:val="22"/>
        </w:rPr>
        <w:t>所示，圖</w:t>
      </w:r>
      <w:proofErr w:type="gramStart"/>
      <w:r w:rsidR="00BB1859">
        <w:rPr>
          <w:rFonts w:hint="eastAsia"/>
          <w:spacing w:val="20"/>
          <w:sz w:val="22"/>
        </w:rPr>
        <w:t>中</w:t>
      </w:r>
      <w:r w:rsidR="00BB1859" w:rsidRPr="005C63FF">
        <w:rPr>
          <w:spacing w:val="20"/>
          <w:sz w:val="22"/>
        </w:rPr>
        <w:t>甲</w:t>
      </w:r>
      <w:r w:rsidR="00BB1859" w:rsidRPr="005C63FF">
        <w:rPr>
          <w:rFonts w:hint="eastAsia"/>
          <w:spacing w:val="20"/>
          <w:sz w:val="22"/>
        </w:rPr>
        <w:t>～</w:t>
      </w:r>
      <w:r w:rsidR="00BB1859">
        <w:rPr>
          <w:spacing w:val="20"/>
          <w:sz w:val="22"/>
        </w:rPr>
        <w:t>庚中</w:t>
      </w:r>
      <w:proofErr w:type="gramEnd"/>
      <w:r w:rsidR="00BB1859" w:rsidRPr="005C63FF">
        <w:rPr>
          <w:spacing w:val="20"/>
          <w:sz w:val="22"/>
        </w:rPr>
        <w:t>哪些構造</w:t>
      </w:r>
      <w:r w:rsidR="00BB1859">
        <w:rPr>
          <w:rFonts w:hint="eastAsia"/>
          <w:spacing w:val="20"/>
          <w:sz w:val="22"/>
        </w:rPr>
        <w:t>會儲存養分</w:t>
      </w:r>
      <w:r w:rsidR="008E02B0" w:rsidRPr="005C63FF">
        <w:rPr>
          <w:spacing w:val="20"/>
          <w:sz w:val="22"/>
        </w:rPr>
        <w:t>？</w:t>
      </w:r>
      <w:r w:rsidR="00FF49D0" w:rsidRPr="005C63FF">
        <w:rPr>
          <w:rFonts w:hint="eastAsia"/>
          <w:spacing w:val="20"/>
          <w:sz w:val="22"/>
        </w:rPr>
        <w:t>（</w:t>
      </w:r>
      <w:r w:rsidR="00FF49D0" w:rsidRPr="005C63FF">
        <w:rPr>
          <w:rFonts w:hint="eastAsia"/>
          <w:spacing w:val="20"/>
          <w:sz w:val="22"/>
        </w:rPr>
        <w:t>2</w:t>
      </w:r>
      <w:r w:rsidR="00FF49D0" w:rsidRPr="005C63FF">
        <w:rPr>
          <w:rFonts w:hint="eastAsia"/>
          <w:spacing w:val="20"/>
          <w:sz w:val="22"/>
        </w:rPr>
        <w:t>分）</w:t>
      </w:r>
    </w:p>
    <w:p w:rsidR="008E02B0" w:rsidRPr="005C63FF" w:rsidRDefault="008E02B0" w:rsidP="0062036E">
      <w:pPr>
        <w:spacing w:beforeLines="25" w:before="60" w:line="360" w:lineRule="atLeast"/>
        <w:ind w:leftChars="235" w:left="824" w:hangingChars="100" w:hanging="260"/>
        <w:jc w:val="both"/>
        <w:rPr>
          <w:spacing w:val="20"/>
          <w:sz w:val="22"/>
        </w:rPr>
      </w:pPr>
      <w:r w:rsidRPr="005C63FF">
        <w:rPr>
          <w:spacing w:val="20"/>
          <w:sz w:val="22"/>
        </w:rPr>
        <w:t>3.</w:t>
      </w:r>
      <w:r w:rsidR="00F65D30" w:rsidRPr="005C63FF">
        <w:rPr>
          <w:spacing w:val="20"/>
          <w:sz w:val="22"/>
        </w:rPr>
        <w:tab/>
      </w:r>
      <w:r w:rsidR="00E60700" w:rsidRPr="005C63FF">
        <w:rPr>
          <w:spacing w:val="20"/>
          <w:sz w:val="22"/>
        </w:rPr>
        <w:t>根據</w:t>
      </w:r>
      <w:r w:rsidR="00E60700" w:rsidRPr="005C63FF">
        <w:rPr>
          <w:rFonts w:hint="eastAsia"/>
          <w:spacing w:val="20"/>
          <w:sz w:val="22"/>
        </w:rPr>
        <w:t>圖</w:t>
      </w:r>
      <w:r w:rsidR="00E60700" w:rsidRPr="005C63FF">
        <w:rPr>
          <w:rFonts w:hint="eastAsia"/>
          <w:spacing w:val="20"/>
          <w:sz w:val="22"/>
        </w:rPr>
        <w:t>7</w:t>
      </w:r>
      <w:r w:rsidR="00E60700" w:rsidRPr="005C63FF">
        <w:rPr>
          <w:spacing w:val="20"/>
          <w:sz w:val="22"/>
        </w:rPr>
        <w:t>，</w:t>
      </w:r>
      <w:r w:rsidR="00EA7DC2" w:rsidRPr="005C63FF">
        <w:rPr>
          <w:rFonts w:hint="eastAsia"/>
          <w:spacing w:val="20"/>
          <w:sz w:val="22"/>
        </w:rPr>
        <w:t>圖</w:t>
      </w:r>
      <w:proofErr w:type="gramStart"/>
      <w:r w:rsidR="00EA7DC2">
        <w:rPr>
          <w:rFonts w:hint="eastAsia"/>
          <w:spacing w:val="20"/>
          <w:sz w:val="22"/>
        </w:rPr>
        <w:t>中甲～庚</w:t>
      </w:r>
      <w:r w:rsidRPr="005C63FF">
        <w:rPr>
          <w:spacing w:val="20"/>
          <w:sz w:val="22"/>
        </w:rPr>
        <w:t>何</w:t>
      </w:r>
      <w:proofErr w:type="gramEnd"/>
      <w:r w:rsidRPr="005C63FF">
        <w:rPr>
          <w:spacing w:val="20"/>
          <w:sz w:val="22"/>
        </w:rPr>
        <w:t>者是</w:t>
      </w:r>
      <w:proofErr w:type="gramStart"/>
      <w:r w:rsidRPr="005C63FF">
        <w:rPr>
          <w:spacing w:val="20"/>
          <w:sz w:val="22"/>
        </w:rPr>
        <w:t>由厚壁細胞</w:t>
      </w:r>
      <w:proofErr w:type="gramEnd"/>
      <w:r w:rsidRPr="005C63FF">
        <w:rPr>
          <w:spacing w:val="20"/>
          <w:sz w:val="22"/>
        </w:rPr>
        <w:t>構成？</w:t>
      </w:r>
      <w:r w:rsidR="00E60700" w:rsidRPr="005C63FF">
        <w:rPr>
          <w:spacing w:val="20"/>
          <w:sz w:val="22"/>
        </w:rPr>
        <w:t>（</w:t>
      </w:r>
      <w:r w:rsidR="00E60700">
        <w:rPr>
          <w:rFonts w:hint="eastAsia"/>
          <w:spacing w:val="20"/>
          <w:sz w:val="22"/>
        </w:rPr>
        <w:t>1</w:t>
      </w:r>
      <w:r w:rsidR="00E60700" w:rsidRPr="005C63FF">
        <w:rPr>
          <w:spacing w:val="20"/>
          <w:sz w:val="22"/>
        </w:rPr>
        <w:t>分）</w:t>
      </w:r>
      <w:r w:rsidRPr="005C63FF">
        <w:rPr>
          <w:spacing w:val="20"/>
          <w:sz w:val="22"/>
        </w:rPr>
        <w:t>何者是</w:t>
      </w:r>
      <w:proofErr w:type="gramStart"/>
      <w:r w:rsidRPr="005C63FF">
        <w:rPr>
          <w:spacing w:val="20"/>
          <w:sz w:val="22"/>
        </w:rPr>
        <w:t>由薄壁細胞</w:t>
      </w:r>
      <w:proofErr w:type="gramEnd"/>
      <w:r w:rsidRPr="005C63FF">
        <w:rPr>
          <w:spacing w:val="20"/>
          <w:sz w:val="22"/>
        </w:rPr>
        <w:t>構成且含有較多葉綠體？</w:t>
      </w:r>
      <w:r w:rsidR="00FF49D0" w:rsidRPr="005C63FF">
        <w:rPr>
          <w:spacing w:val="20"/>
          <w:sz w:val="22"/>
        </w:rPr>
        <w:t>（</w:t>
      </w:r>
      <w:r w:rsidR="00E60700">
        <w:rPr>
          <w:rFonts w:hint="eastAsia"/>
          <w:spacing w:val="20"/>
          <w:sz w:val="22"/>
        </w:rPr>
        <w:t>1</w:t>
      </w:r>
      <w:r w:rsidR="00FF49D0" w:rsidRPr="005C63FF">
        <w:rPr>
          <w:spacing w:val="20"/>
          <w:sz w:val="22"/>
        </w:rPr>
        <w:t>分）</w:t>
      </w:r>
    </w:p>
    <w:p w:rsidR="005C7337" w:rsidRPr="00EA7DC2" w:rsidRDefault="005C7337" w:rsidP="008E02B0">
      <w:pPr>
        <w:spacing w:line="360" w:lineRule="atLeast"/>
        <w:ind w:left="517" w:hangingChars="193" w:hanging="517"/>
        <w:rPr>
          <w:rFonts w:cs="新細明體"/>
          <w:spacing w:val="24"/>
          <w:sz w:val="22"/>
        </w:rPr>
      </w:pPr>
    </w:p>
    <w:sectPr w:rsidR="005C7337" w:rsidRPr="00EA7DC2" w:rsidSect="00766D22">
      <w:headerReference w:type="even" r:id="rId59"/>
      <w:headerReference w:type="default" r:id="rId60"/>
      <w:footerReference w:type="even" r:id="rId61"/>
      <w:footerReference w:type="default" r:id="rId62"/>
      <w:pgSz w:w="11906" w:h="16838" w:code="9"/>
      <w:pgMar w:top="1701" w:right="1276" w:bottom="1134" w:left="1276" w:header="851" w:footer="851" w:gutter="0"/>
      <w:paperSrc w:first="260" w:other="26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1073" w:rsidRDefault="00B71073">
      <w:r>
        <w:separator/>
      </w:r>
    </w:p>
  </w:endnote>
  <w:endnote w:type="continuationSeparator" w:id="0">
    <w:p w:rsidR="00B71073" w:rsidRDefault="00B710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D63" w:rsidRPr="00824447" w:rsidRDefault="007D5D63" w:rsidP="0009328A">
    <w:pPr>
      <w:pStyle w:val="a8"/>
      <w:widowControl/>
      <w:tabs>
        <w:tab w:val="right" w:pos="9356"/>
      </w:tabs>
      <w:jc w:val="right"/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4A7859">
      <w:rPr>
        <w:noProof/>
        <w:sz w:val="22"/>
      </w:rPr>
      <w:t>4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D63" w:rsidRPr="00824447" w:rsidRDefault="007D5D63" w:rsidP="0009328A">
    <w:pPr>
      <w:pStyle w:val="a8"/>
      <w:widowControl/>
      <w:tabs>
        <w:tab w:val="right" w:pos="9356"/>
      </w:tabs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4A7859">
      <w:rPr>
        <w:noProof/>
        <w:sz w:val="22"/>
      </w:rPr>
      <w:t>5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1073" w:rsidRDefault="00B71073">
      <w:r>
        <w:separator/>
      </w:r>
    </w:p>
  </w:footnote>
  <w:footnote w:type="continuationSeparator" w:id="0">
    <w:p w:rsidR="00B71073" w:rsidRDefault="00B710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D63" w:rsidRPr="00824447" w:rsidRDefault="007D5D63" w:rsidP="0050380D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proofErr w:type="gramStart"/>
    <w:r w:rsidRPr="00824447">
      <w:rPr>
        <w:rFonts w:eastAsia="細明體" w:hint="eastAsia"/>
        <w:kern w:val="0"/>
        <w:sz w:val="22"/>
      </w:rPr>
      <w:t>10</w:t>
    </w:r>
    <w:r>
      <w:rPr>
        <w:rFonts w:eastAsia="細明體" w:hint="eastAsia"/>
        <w:kern w:val="0"/>
        <w:sz w:val="22"/>
      </w:rPr>
      <w:t>9</w:t>
    </w:r>
    <w:r w:rsidRPr="00824447">
      <w:rPr>
        <w:rFonts w:eastAsia="細明體" w:hint="eastAsia"/>
        <w:kern w:val="0"/>
        <w:sz w:val="22"/>
      </w:rPr>
      <w:t>年指考</w:t>
    </w:r>
    <w:proofErr w:type="gramEnd"/>
    <w:r w:rsidRPr="0050380D">
      <w:rPr>
        <w:rFonts w:eastAsia="細明體" w:hint="eastAsia"/>
        <w:kern w:val="0"/>
        <w:sz w:val="22"/>
      </w:rPr>
      <w:t>（補考）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第</w:t>
    </w:r>
    <w:r>
      <w:rPr>
        <w:rFonts w:eastAsia="細明體"/>
        <w:kern w:val="0"/>
        <w:sz w:val="22"/>
      </w:rPr>
      <w:tab/>
    </w:r>
    <w:r w:rsidRPr="00824447">
      <w:rPr>
        <w:rFonts w:eastAsia="細明體"/>
        <w:kern w:val="0"/>
        <w:sz w:val="22"/>
      </w:rPr>
      <w:fldChar w:fldCharType="begin"/>
    </w:r>
    <w:r w:rsidRPr="00824447">
      <w:rPr>
        <w:rFonts w:eastAsia="細明體"/>
        <w:kern w:val="0"/>
        <w:sz w:val="22"/>
      </w:rPr>
      <w:instrText>PAGE</w:instrText>
    </w:r>
    <w:r w:rsidRPr="00824447">
      <w:rPr>
        <w:rFonts w:eastAsia="細明體"/>
        <w:kern w:val="0"/>
        <w:sz w:val="22"/>
      </w:rPr>
      <w:fldChar w:fldCharType="separate"/>
    </w:r>
    <w:r w:rsidR="004A7859">
      <w:rPr>
        <w:rFonts w:eastAsia="細明體"/>
        <w:noProof/>
        <w:kern w:val="0"/>
        <w:sz w:val="22"/>
      </w:rPr>
      <w:t>4</w:t>
    </w:r>
    <w:r w:rsidRPr="00824447">
      <w:rPr>
        <w:rFonts w:eastAsia="細明體"/>
        <w:kern w:val="0"/>
        <w:sz w:val="22"/>
      </w:rPr>
      <w:fldChar w:fldCharType="end"/>
    </w:r>
    <w:r w:rsidRPr="00824447">
      <w:rPr>
        <w:rFonts w:eastAsia="細明體" w:hint="eastAsia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  <w:p w:rsidR="007D5D63" w:rsidRPr="0050380D" w:rsidRDefault="007D5D63" w:rsidP="0050380D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r w:rsidRPr="0050380D">
      <w:rPr>
        <w:rFonts w:eastAsia="細明體" w:hint="eastAsia"/>
        <w:spacing w:val="16"/>
        <w:kern w:val="0"/>
        <w:sz w:val="22"/>
      </w:rPr>
      <w:t>生物考科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共</w:t>
    </w:r>
    <w:r>
      <w:rPr>
        <w:rFonts w:eastAsia="細明體"/>
        <w:kern w:val="0"/>
        <w:sz w:val="22"/>
      </w:rPr>
      <w:tab/>
      <w:t>1</w:t>
    </w:r>
    <w:r>
      <w:rPr>
        <w:rFonts w:eastAsia="細明體" w:hint="eastAsia"/>
        <w:kern w:val="0"/>
        <w:sz w:val="22"/>
      </w:rPr>
      <w:t>1</w:t>
    </w:r>
    <w:r w:rsidRPr="00824447">
      <w:rPr>
        <w:rFonts w:eastAsia="細明體" w:hint="eastAsia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D63" w:rsidRPr="0050380D" w:rsidRDefault="007D5D63" w:rsidP="0050380D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50380D">
      <w:rPr>
        <w:rFonts w:eastAsia="細明體" w:hint="eastAsia"/>
        <w:kern w:val="0"/>
        <w:sz w:val="22"/>
      </w:rPr>
      <w:t>第</w:t>
    </w:r>
    <w:r w:rsidRPr="0050380D">
      <w:rPr>
        <w:rFonts w:eastAsia="細明體"/>
        <w:kern w:val="0"/>
        <w:sz w:val="22"/>
      </w:rPr>
      <w:tab/>
    </w:r>
    <w:r w:rsidRPr="0050380D">
      <w:rPr>
        <w:rFonts w:eastAsia="細明體"/>
        <w:kern w:val="0"/>
        <w:sz w:val="22"/>
      </w:rPr>
      <w:fldChar w:fldCharType="begin"/>
    </w:r>
    <w:r w:rsidRPr="0050380D">
      <w:rPr>
        <w:rFonts w:eastAsia="細明體"/>
        <w:kern w:val="0"/>
        <w:sz w:val="22"/>
      </w:rPr>
      <w:instrText>PAGE</w:instrText>
    </w:r>
    <w:r w:rsidRPr="0050380D">
      <w:rPr>
        <w:rFonts w:eastAsia="細明體"/>
        <w:kern w:val="0"/>
        <w:sz w:val="22"/>
      </w:rPr>
      <w:fldChar w:fldCharType="separate"/>
    </w:r>
    <w:r w:rsidR="004A7859">
      <w:rPr>
        <w:rFonts w:eastAsia="細明體"/>
        <w:noProof/>
        <w:kern w:val="0"/>
        <w:sz w:val="22"/>
      </w:rPr>
      <w:t>5</w:t>
    </w:r>
    <w:r w:rsidRPr="0050380D">
      <w:rPr>
        <w:rFonts w:eastAsia="細明體"/>
        <w:kern w:val="0"/>
        <w:sz w:val="22"/>
      </w:rPr>
      <w:fldChar w:fldCharType="end"/>
    </w:r>
    <w:r w:rsidRPr="0050380D">
      <w:rPr>
        <w:rFonts w:eastAsia="細明體" w:hint="eastAsia"/>
        <w:kern w:val="0"/>
        <w:sz w:val="22"/>
      </w:rPr>
      <w:t xml:space="preserve"> </w:t>
    </w:r>
    <w:r w:rsidRPr="0050380D">
      <w:rPr>
        <w:rFonts w:eastAsia="細明體" w:hint="eastAsia"/>
        <w:kern w:val="0"/>
        <w:sz w:val="22"/>
      </w:rPr>
      <w:t>頁</w:t>
    </w:r>
    <w:r w:rsidRPr="0050380D">
      <w:rPr>
        <w:rFonts w:eastAsia="細明體"/>
        <w:kern w:val="0"/>
        <w:sz w:val="22"/>
      </w:rPr>
      <w:tab/>
    </w:r>
    <w:proofErr w:type="gramStart"/>
    <w:r w:rsidRPr="0050380D">
      <w:rPr>
        <w:rFonts w:eastAsia="細明體" w:hint="eastAsia"/>
        <w:kern w:val="0"/>
        <w:sz w:val="22"/>
      </w:rPr>
      <w:t>109</w:t>
    </w:r>
    <w:r w:rsidRPr="0050380D">
      <w:rPr>
        <w:rFonts w:eastAsia="細明體" w:hint="eastAsia"/>
        <w:kern w:val="0"/>
        <w:sz w:val="22"/>
      </w:rPr>
      <w:t>年指考</w:t>
    </w:r>
    <w:proofErr w:type="gramEnd"/>
    <w:r w:rsidRPr="0050380D">
      <w:rPr>
        <w:rFonts w:eastAsia="細明體" w:hint="eastAsia"/>
        <w:kern w:val="0"/>
        <w:sz w:val="22"/>
      </w:rPr>
      <w:t>（補考）</w:t>
    </w:r>
  </w:p>
  <w:p w:rsidR="007D5D63" w:rsidRPr="0050380D" w:rsidRDefault="007D5D63" w:rsidP="0050380D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50380D">
      <w:rPr>
        <w:rFonts w:eastAsia="細明體" w:hint="eastAsia"/>
        <w:kern w:val="0"/>
        <w:sz w:val="22"/>
      </w:rPr>
      <w:t>共</w:t>
    </w:r>
    <w:r w:rsidRPr="0050380D">
      <w:rPr>
        <w:rFonts w:eastAsia="細明體"/>
        <w:kern w:val="0"/>
        <w:sz w:val="22"/>
      </w:rPr>
      <w:tab/>
      <w:t>1</w:t>
    </w:r>
    <w:r>
      <w:rPr>
        <w:rFonts w:eastAsia="細明體" w:hint="eastAsia"/>
        <w:kern w:val="0"/>
        <w:sz w:val="22"/>
      </w:rPr>
      <w:t>1</w:t>
    </w:r>
    <w:r w:rsidRPr="0050380D">
      <w:rPr>
        <w:rFonts w:eastAsia="細明體"/>
        <w:kern w:val="0"/>
        <w:sz w:val="22"/>
      </w:rPr>
      <w:t xml:space="preserve"> </w:t>
    </w:r>
    <w:r w:rsidRPr="0050380D">
      <w:rPr>
        <w:rFonts w:eastAsia="細明體" w:hint="eastAsia"/>
        <w:kern w:val="0"/>
        <w:sz w:val="22"/>
      </w:rPr>
      <w:t>頁</w:t>
    </w:r>
    <w:r w:rsidRPr="0050380D">
      <w:rPr>
        <w:rFonts w:eastAsia="細明體" w:hint="eastAsia"/>
        <w:kern w:val="0"/>
        <w:sz w:val="22"/>
      </w:rPr>
      <w:tab/>
    </w:r>
    <w:r w:rsidRPr="0050380D">
      <w:rPr>
        <w:rFonts w:eastAsia="細明體" w:hint="eastAsia"/>
        <w:spacing w:val="10"/>
        <w:kern w:val="0"/>
        <w:sz w:val="22"/>
      </w:rPr>
      <w:t>生物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6621AC8"/>
    <w:multiLevelType w:val="hybridMultilevel"/>
    <w:tmpl w:val="74322A98"/>
    <w:lvl w:ilvl="0" w:tplc="F2EAA334">
      <w:start w:val="1"/>
      <w:numFmt w:val="taiwaneseCountingThousand"/>
      <w:lvlText w:val="%1、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66E28BF"/>
    <w:multiLevelType w:val="hybridMultilevel"/>
    <w:tmpl w:val="01940582"/>
    <w:lvl w:ilvl="0" w:tplc="4A087A5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0E2136E"/>
    <w:multiLevelType w:val="multilevel"/>
    <w:tmpl w:val="47DA011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48825704"/>
    <w:multiLevelType w:val="hybridMultilevel"/>
    <w:tmpl w:val="26F2739A"/>
    <w:lvl w:ilvl="0" w:tplc="7CD8FC9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69C5F5D"/>
    <w:multiLevelType w:val="hybridMultilevel"/>
    <w:tmpl w:val="92ECDB2E"/>
    <w:lvl w:ilvl="0" w:tplc="21F88EA6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B841E3C"/>
    <w:multiLevelType w:val="hybridMultilevel"/>
    <w:tmpl w:val="8E1665FE"/>
    <w:lvl w:ilvl="0" w:tplc="3E84C46A">
      <w:start w:val="1"/>
      <w:numFmt w:val="upperLetter"/>
      <w:lvlText w:val="（%1）"/>
      <w:lvlJc w:val="left"/>
      <w:pPr>
        <w:tabs>
          <w:tab w:val="num" w:pos="1620"/>
        </w:tabs>
        <w:ind w:left="1620" w:hanging="720"/>
      </w:pPr>
      <w:rPr>
        <w:rFonts w:ascii="新細明體" w:eastAsia="新細明體" w:hAnsi="新細明體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</w:lvl>
  </w:abstractNum>
  <w:abstractNum w:abstractNumId="16" w15:restartNumberingAfterBreak="0">
    <w:nsid w:val="65C334E6"/>
    <w:multiLevelType w:val="multilevel"/>
    <w:tmpl w:val="2B8ABA96"/>
    <w:lvl w:ilvl="0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674E5CA4"/>
    <w:multiLevelType w:val="hybridMultilevel"/>
    <w:tmpl w:val="450E9EE4"/>
    <w:lvl w:ilvl="0" w:tplc="23A02B0E">
      <w:start w:val="3"/>
      <w:numFmt w:val="bullet"/>
      <w:lvlText w:val="□"/>
      <w:lvlJc w:val="left"/>
      <w:pPr>
        <w:tabs>
          <w:tab w:val="num" w:pos="1802"/>
        </w:tabs>
        <w:ind w:left="1802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5282"/>
        </w:tabs>
        <w:ind w:left="528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762"/>
        </w:tabs>
        <w:ind w:left="5762" w:hanging="480"/>
      </w:pPr>
      <w:rPr>
        <w:rFonts w:ascii="Wingdings" w:hAnsi="Wingdings" w:hint="default"/>
      </w:rPr>
    </w:lvl>
  </w:abstractNum>
  <w:abstractNum w:abstractNumId="18" w15:restartNumberingAfterBreak="0">
    <w:nsid w:val="768D455D"/>
    <w:multiLevelType w:val="multilevel"/>
    <w:tmpl w:val="7236E650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4"/>
  </w:num>
  <w:num w:numId="12">
    <w:abstractNumId w:val="15"/>
  </w:num>
  <w:num w:numId="13">
    <w:abstractNumId w:val="10"/>
  </w:num>
  <w:num w:numId="14">
    <w:abstractNumId w:val="18"/>
  </w:num>
  <w:num w:numId="15">
    <w:abstractNumId w:val="12"/>
  </w:num>
  <w:num w:numId="16">
    <w:abstractNumId w:val="16"/>
  </w:num>
  <w:num w:numId="17">
    <w:abstractNumId w:val="17"/>
  </w:num>
  <w:num w:numId="18">
    <w:abstractNumId w:val="11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AF6"/>
    <w:rsid w:val="00001FF7"/>
    <w:rsid w:val="00002615"/>
    <w:rsid w:val="000056B7"/>
    <w:rsid w:val="00006219"/>
    <w:rsid w:val="000067CB"/>
    <w:rsid w:val="00010F28"/>
    <w:rsid w:val="00012C6B"/>
    <w:rsid w:val="00012FCF"/>
    <w:rsid w:val="000135F1"/>
    <w:rsid w:val="000168A7"/>
    <w:rsid w:val="0002093F"/>
    <w:rsid w:val="000223E3"/>
    <w:rsid w:val="00022C76"/>
    <w:rsid w:val="00025819"/>
    <w:rsid w:val="00025B70"/>
    <w:rsid w:val="00027E67"/>
    <w:rsid w:val="00032416"/>
    <w:rsid w:val="000415D6"/>
    <w:rsid w:val="00042841"/>
    <w:rsid w:val="000434ED"/>
    <w:rsid w:val="00044499"/>
    <w:rsid w:val="000505DC"/>
    <w:rsid w:val="00050CC7"/>
    <w:rsid w:val="00061FED"/>
    <w:rsid w:val="00063029"/>
    <w:rsid w:val="00063C71"/>
    <w:rsid w:val="00064179"/>
    <w:rsid w:val="00070656"/>
    <w:rsid w:val="00070704"/>
    <w:rsid w:val="00070877"/>
    <w:rsid w:val="00070B26"/>
    <w:rsid w:val="00071836"/>
    <w:rsid w:val="00072565"/>
    <w:rsid w:val="00073C05"/>
    <w:rsid w:val="00074686"/>
    <w:rsid w:val="00076687"/>
    <w:rsid w:val="00077FE6"/>
    <w:rsid w:val="00082CE1"/>
    <w:rsid w:val="00086A3B"/>
    <w:rsid w:val="0009328A"/>
    <w:rsid w:val="000961DA"/>
    <w:rsid w:val="000966F7"/>
    <w:rsid w:val="00096A83"/>
    <w:rsid w:val="000A0B96"/>
    <w:rsid w:val="000A0E0E"/>
    <w:rsid w:val="000A236C"/>
    <w:rsid w:val="000A456C"/>
    <w:rsid w:val="000A5584"/>
    <w:rsid w:val="000A7F2B"/>
    <w:rsid w:val="000B272F"/>
    <w:rsid w:val="000B5571"/>
    <w:rsid w:val="000C177F"/>
    <w:rsid w:val="000C2FD7"/>
    <w:rsid w:val="000C7E37"/>
    <w:rsid w:val="000D0B70"/>
    <w:rsid w:val="000D16E8"/>
    <w:rsid w:val="000D741A"/>
    <w:rsid w:val="000D75C2"/>
    <w:rsid w:val="000E0120"/>
    <w:rsid w:val="000E2463"/>
    <w:rsid w:val="000E4EF0"/>
    <w:rsid w:val="000E6DB1"/>
    <w:rsid w:val="000F2527"/>
    <w:rsid w:val="000F43F2"/>
    <w:rsid w:val="000F79B4"/>
    <w:rsid w:val="0010022C"/>
    <w:rsid w:val="00103725"/>
    <w:rsid w:val="00105BBF"/>
    <w:rsid w:val="00112129"/>
    <w:rsid w:val="00112DF5"/>
    <w:rsid w:val="00115996"/>
    <w:rsid w:val="00116942"/>
    <w:rsid w:val="0011696A"/>
    <w:rsid w:val="00120437"/>
    <w:rsid w:val="00120CF9"/>
    <w:rsid w:val="00122DC3"/>
    <w:rsid w:val="00127CDE"/>
    <w:rsid w:val="001377C0"/>
    <w:rsid w:val="001401FB"/>
    <w:rsid w:val="0014040E"/>
    <w:rsid w:val="0014119F"/>
    <w:rsid w:val="001419B5"/>
    <w:rsid w:val="00141F6C"/>
    <w:rsid w:val="00145C69"/>
    <w:rsid w:val="00155BFC"/>
    <w:rsid w:val="0016001D"/>
    <w:rsid w:val="00161D5B"/>
    <w:rsid w:val="00162760"/>
    <w:rsid w:val="001642EA"/>
    <w:rsid w:val="00167498"/>
    <w:rsid w:val="0017262C"/>
    <w:rsid w:val="00174ADE"/>
    <w:rsid w:val="001750E7"/>
    <w:rsid w:val="00175212"/>
    <w:rsid w:val="001758E0"/>
    <w:rsid w:val="00176C73"/>
    <w:rsid w:val="00177777"/>
    <w:rsid w:val="0018274D"/>
    <w:rsid w:val="00183938"/>
    <w:rsid w:val="0018518A"/>
    <w:rsid w:val="00185CE8"/>
    <w:rsid w:val="00192848"/>
    <w:rsid w:val="0019426C"/>
    <w:rsid w:val="0019722E"/>
    <w:rsid w:val="001A02E3"/>
    <w:rsid w:val="001A0A14"/>
    <w:rsid w:val="001A2403"/>
    <w:rsid w:val="001A3BF0"/>
    <w:rsid w:val="001A4887"/>
    <w:rsid w:val="001A5570"/>
    <w:rsid w:val="001A6307"/>
    <w:rsid w:val="001B1800"/>
    <w:rsid w:val="001B5647"/>
    <w:rsid w:val="001C0661"/>
    <w:rsid w:val="001C08A2"/>
    <w:rsid w:val="001C0BEC"/>
    <w:rsid w:val="001C218E"/>
    <w:rsid w:val="001C22FA"/>
    <w:rsid w:val="001D0098"/>
    <w:rsid w:val="001D0AC1"/>
    <w:rsid w:val="001D0C14"/>
    <w:rsid w:val="001D16BA"/>
    <w:rsid w:val="001D24B3"/>
    <w:rsid w:val="001D4E6D"/>
    <w:rsid w:val="001D59ED"/>
    <w:rsid w:val="001E0577"/>
    <w:rsid w:val="001E203C"/>
    <w:rsid w:val="001E3C7E"/>
    <w:rsid w:val="001E622D"/>
    <w:rsid w:val="001F5C0B"/>
    <w:rsid w:val="001F77D7"/>
    <w:rsid w:val="002005C8"/>
    <w:rsid w:val="0020127D"/>
    <w:rsid w:val="00202D58"/>
    <w:rsid w:val="00204C0A"/>
    <w:rsid w:val="00205312"/>
    <w:rsid w:val="00206E1E"/>
    <w:rsid w:val="00210626"/>
    <w:rsid w:val="0021610C"/>
    <w:rsid w:val="0022109D"/>
    <w:rsid w:val="00221A1E"/>
    <w:rsid w:val="0022600C"/>
    <w:rsid w:val="0022651D"/>
    <w:rsid w:val="002276A2"/>
    <w:rsid w:val="00230790"/>
    <w:rsid w:val="00233CB0"/>
    <w:rsid w:val="00235DDF"/>
    <w:rsid w:val="002410B4"/>
    <w:rsid w:val="0024262A"/>
    <w:rsid w:val="00242A28"/>
    <w:rsid w:val="00243BA1"/>
    <w:rsid w:val="00245530"/>
    <w:rsid w:val="0024730F"/>
    <w:rsid w:val="002475AE"/>
    <w:rsid w:val="00253661"/>
    <w:rsid w:val="00256687"/>
    <w:rsid w:val="00257AED"/>
    <w:rsid w:val="0026171D"/>
    <w:rsid w:val="00261F98"/>
    <w:rsid w:val="002674A0"/>
    <w:rsid w:val="00267742"/>
    <w:rsid w:val="00272E55"/>
    <w:rsid w:val="00284638"/>
    <w:rsid w:val="00284810"/>
    <w:rsid w:val="002851CC"/>
    <w:rsid w:val="00292AE5"/>
    <w:rsid w:val="002934A3"/>
    <w:rsid w:val="002952AF"/>
    <w:rsid w:val="00297CAF"/>
    <w:rsid w:val="002A07F9"/>
    <w:rsid w:val="002A1B43"/>
    <w:rsid w:val="002A2B19"/>
    <w:rsid w:val="002A3903"/>
    <w:rsid w:val="002A3CF8"/>
    <w:rsid w:val="002A46B2"/>
    <w:rsid w:val="002A4FEC"/>
    <w:rsid w:val="002A6EE2"/>
    <w:rsid w:val="002B2242"/>
    <w:rsid w:val="002B40EB"/>
    <w:rsid w:val="002B4245"/>
    <w:rsid w:val="002B6B00"/>
    <w:rsid w:val="002C3329"/>
    <w:rsid w:val="002C36B6"/>
    <w:rsid w:val="002C5089"/>
    <w:rsid w:val="002C50B5"/>
    <w:rsid w:val="002D08F7"/>
    <w:rsid w:val="002D1FA4"/>
    <w:rsid w:val="002D7621"/>
    <w:rsid w:val="002E0C06"/>
    <w:rsid w:val="002E1FA9"/>
    <w:rsid w:val="002E28BF"/>
    <w:rsid w:val="002E430D"/>
    <w:rsid w:val="002E6CF5"/>
    <w:rsid w:val="002E7D8C"/>
    <w:rsid w:val="002F001B"/>
    <w:rsid w:val="002F24CF"/>
    <w:rsid w:val="002F3DFC"/>
    <w:rsid w:val="0030007A"/>
    <w:rsid w:val="00300E7D"/>
    <w:rsid w:val="003066DA"/>
    <w:rsid w:val="00322F02"/>
    <w:rsid w:val="003268C5"/>
    <w:rsid w:val="00331AFE"/>
    <w:rsid w:val="00331C25"/>
    <w:rsid w:val="00331EA2"/>
    <w:rsid w:val="0033489C"/>
    <w:rsid w:val="00335ADB"/>
    <w:rsid w:val="00340115"/>
    <w:rsid w:val="0034062C"/>
    <w:rsid w:val="00341A76"/>
    <w:rsid w:val="003470E9"/>
    <w:rsid w:val="0035419C"/>
    <w:rsid w:val="003547EF"/>
    <w:rsid w:val="00354829"/>
    <w:rsid w:val="00355FBC"/>
    <w:rsid w:val="00360C67"/>
    <w:rsid w:val="00361AC4"/>
    <w:rsid w:val="00362565"/>
    <w:rsid w:val="00363559"/>
    <w:rsid w:val="00364623"/>
    <w:rsid w:val="00366C3B"/>
    <w:rsid w:val="00366C65"/>
    <w:rsid w:val="00373FDA"/>
    <w:rsid w:val="003749D2"/>
    <w:rsid w:val="0037785A"/>
    <w:rsid w:val="003835C8"/>
    <w:rsid w:val="00385613"/>
    <w:rsid w:val="00392613"/>
    <w:rsid w:val="003A2724"/>
    <w:rsid w:val="003A3096"/>
    <w:rsid w:val="003A4458"/>
    <w:rsid w:val="003A49AA"/>
    <w:rsid w:val="003A4AD0"/>
    <w:rsid w:val="003A55A7"/>
    <w:rsid w:val="003B146A"/>
    <w:rsid w:val="003B3100"/>
    <w:rsid w:val="003B42F0"/>
    <w:rsid w:val="003B4350"/>
    <w:rsid w:val="003B47ED"/>
    <w:rsid w:val="003B73D2"/>
    <w:rsid w:val="003C1749"/>
    <w:rsid w:val="003C7CAF"/>
    <w:rsid w:val="003C7E0B"/>
    <w:rsid w:val="003D17C6"/>
    <w:rsid w:val="003D45BC"/>
    <w:rsid w:val="003D56E3"/>
    <w:rsid w:val="003E1670"/>
    <w:rsid w:val="003F0FC8"/>
    <w:rsid w:val="003F1C49"/>
    <w:rsid w:val="003F31E9"/>
    <w:rsid w:val="003F3D6D"/>
    <w:rsid w:val="003F48B1"/>
    <w:rsid w:val="003F5DD6"/>
    <w:rsid w:val="00400329"/>
    <w:rsid w:val="0041001F"/>
    <w:rsid w:val="0041045C"/>
    <w:rsid w:val="00411991"/>
    <w:rsid w:val="0041257B"/>
    <w:rsid w:val="004141DE"/>
    <w:rsid w:val="00414F73"/>
    <w:rsid w:val="00416007"/>
    <w:rsid w:val="004172A2"/>
    <w:rsid w:val="0041784E"/>
    <w:rsid w:val="00417BB2"/>
    <w:rsid w:val="00421413"/>
    <w:rsid w:val="00423310"/>
    <w:rsid w:val="00430A23"/>
    <w:rsid w:val="00432C9C"/>
    <w:rsid w:val="00434374"/>
    <w:rsid w:val="00434CCB"/>
    <w:rsid w:val="00441588"/>
    <w:rsid w:val="0044168D"/>
    <w:rsid w:val="004429E3"/>
    <w:rsid w:val="00445245"/>
    <w:rsid w:val="00453B23"/>
    <w:rsid w:val="00454227"/>
    <w:rsid w:val="00455213"/>
    <w:rsid w:val="004610AE"/>
    <w:rsid w:val="00466132"/>
    <w:rsid w:val="00467805"/>
    <w:rsid w:val="004707DC"/>
    <w:rsid w:val="00471CF5"/>
    <w:rsid w:val="0047285E"/>
    <w:rsid w:val="00472D7C"/>
    <w:rsid w:val="0048174B"/>
    <w:rsid w:val="004860CB"/>
    <w:rsid w:val="0049013B"/>
    <w:rsid w:val="004904CB"/>
    <w:rsid w:val="00495455"/>
    <w:rsid w:val="004A390C"/>
    <w:rsid w:val="004A7859"/>
    <w:rsid w:val="004B0A8E"/>
    <w:rsid w:val="004B0FD7"/>
    <w:rsid w:val="004B1C25"/>
    <w:rsid w:val="004B7BB0"/>
    <w:rsid w:val="004C661A"/>
    <w:rsid w:val="004C7B64"/>
    <w:rsid w:val="004D05CB"/>
    <w:rsid w:val="004D29F9"/>
    <w:rsid w:val="004D4578"/>
    <w:rsid w:val="004D70F2"/>
    <w:rsid w:val="004E15EF"/>
    <w:rsid w:val="004E1B48"/>
    <w:rsid w:val="004E61F6"/>
    <w:rsid w:val="004E7B1A"/>
    <w:rsid w:val="004F0620"/>
    <w:rsid w:val="004F0699"/>
    <w:rsid w:val="004F1113"/>
    <w:rsid w:val="004F4A57"/>
    <w:rsid w:val="005015EE"/>
    <w:rsid w:val="0050380D"/>
    <w:rsid w:val="00503C4C"/>
    <w:rsid w:val="00504151"/>
    <w:rsid w:val="0050490B"/>
    <w:rsid w:val="00505C34"/>
    <w:rsid w:val="0051046A"/>
    <w:rsid w:val="00511B14"/>
    <w:rsid w:val="00514088"/>
    <w:rsid w:val="005151EC"/>
    <w:rsid w:val="00516E5B"/>
    <w:rsid w:val="00520B20"/>
    <w:rsid w:val="00521CE9"/>
    <w:rsid w:val="0052203C"/>
    <w:rsid w:val="00522F02"/>
    <w:rsid w:val="00524D68"/>
    <w:rsid w:val="005259CD"/>
    <w:rsid w:val="00527A4D"/>
    <w:rsid w:val="00527A70"/>
    <w:rsid w:val="005313C5"/>
    <w:rsid w:val="00531D55"/>
    <w:rsid w:val="00543BE4"/>
    <w:rsid w:val="00544723"/>
    <w:rsid w:val="0054516A"/>
    <w:rsid w:val="005457FF"/>
    <w:rsid w:val="00553F12"/>
    <w:rsid w:val="0055530D"/>
    <w:rsid w:val="00555C44"/>
    <w:rsid w:val="00557C82"/>
    <w:rsid w:val="005669CA"/>
    <w:rsid w:val="00566B80"/>
    <w:rsid w:val="0056776C"/>
    <w:rsid w:val="005723F8"/>
    <w:rsid w:val="00576830"/>
    <w:rsid w:val="005803D8"/>
    <w:rsid w:val="005823FC"/>
    <w:rsid w:val="00585455"/>
    <w:rsid w:val="0059114C"/>
    <w:rsid w:val="00593D8B"/>
    <w:rsid w:val="00593E80"/>
    <w:rsid w:val="00597BFC"/>
    <w:rsid w:val="005A19E7"/>
    <w:rsid w:val="005A5071"/>
    <w:rsid w:val="005A60BD"/>
    <w:rsid w:val="005B09C6"/>
    <w:rsid w:val="005B3C28"/>
    <w:rsid w:val="005B4EF6"/>
    <w:rsid w:val="005B52D6"/>
    <w:rsid w:val="005B7FE1"/>
    <w:rsid w:val="005C571B"/>
    <w:rsid w:val="005C629F"/>
    <w:rsid w:val="005C63FF"/>
    <w:rsid w:val="005C6866"/>
    <w:rsid w:val="005C6884"/>
    <w:rsid w:val="005C7337"/>
    <w:rsid w:val="005D679A"/>
    <w:rsid w:val="005D72D6"/>
    <w:rsid w:val="005E1F9D"/>
    <w:rsid w:val="005E310C"/>
    <w:rsid w:val="005E5C12"/>
    <w:rsid w:val="005F4A5D"/>
    <w:rsid w:val="005F4B9B"/>
    <w:rsid w:val="00600EF3"/>
    <w:rsid w:val="00605762"/>
    <w:rsid w:val="00612DA7"/>
    <w:rsid w:val="006148B5"/>
    <w:rsid w:val="0062036E"/>
    <w:rsid w:val="00625996"/>
    <w:rsid w:val="00627654"/>
    <w:rsid w:val="006300B7"/>
    <w:rsid w:val="00630B3B"/>
    <w:rsid w:val="00632024"/>
    <w:rsid w:val="0063303E"/>
    <w:rsid w:val="00633F1B"/>
    <w:rsid w:val="006340F9"/>
    <w:rsid w:val="00634391"/>
    <w:rsid w:val="00642243"/>
    <w:rsid w:val="006422BE"/>
    <w:rsid w:val="006442B7"/>
    <w:rsid w:val="00646B20"/>
    <w:rsid w:val="00646ED2"/>
    <w:rsid w:val="00647C70"/>
    <w:rsid w:val="0065709A"/>
    <w:rsid w:val="00657907"/>
    <w:rsid w:val="006600DC"/>
    <w:rsid w:val="00660186"/>
    <w:rsid w:val="006700C8"/>
    <w:rsid w:val="00670905"/>
    <w:rsid w:val="00671D3F"/>
    <w:rsid w:val="00675498"/>
    <w:rsid w:val="006804AF"/>
    <w:rsid w:val="00680F2B"/>
    <w:rsid w:val="00683C4F"/>
    <w:rsid w:val="00684159"/>
    <w:rsid w:val="006867FA"/>
    <w:rsid w:val="00692868"/>
    <w:rsid w:val="0069318F"/>
    <w:rsid w:val="0069479B"/>
    <w:rsid w:val="00695926"/>
    <w:rsid w:val="00697CA6"/>
    <w:rsid w:val="006A33ED"/>
    <w:rsid w:val="006A6B02"/>
    <w:rsid w:val="006B157F"/>
    <w:rsid w:val="006B1FDE"/>
    <w:rsid w:val="006C040E"/>
    <w:rsid w:val="006C3723"/>
    <w:rsid w:val="006D32F7"/>
    <w:rsid w:val="006D3F39"/>
    <w:rsid w:val="006D43EF"/>
    <w:rsid w:val="006E02EA"/>
    <w:rsid w:val="006E06AA"/>
    <w:rsid w:val="006E0A7B"/>
    <w:rsid w:val="006E0CE6"/>
    <w:rsid w:val="006E22F3"/>
    <w:rsid w:val="006E51A1"/>
    <w:rsid w:val="006F41C6"/>
    <w:rsid w:val="007025E1"/>
    <w:rsid w:val="00706194"/>
    <w:rsid w:val="0070774B"/>
    <w:rsid w:val="007108BA"/>
    <w:rsid w:val="00714D4B"/>
    <w:rsid w:val="00715824"/>
    <w:rsid w:val="007177F0"/>
    <w:rsid w:val="00724435"/>
    <w:rsid w:val="00725477"/>
    <w:rsid w:val="0072762E"/>
    <w:rsid w:val="00735544"/>
    <w:rsid w:val="00736807"/>
    <w:rsid w:val="007368E7"/>
    <w:rsid w:val="00740119"/>
    <w:rsid w:val="0074164B"/>
    <w:rsid w:val="00743334"/>
    <w:rsid w:val="007441DB"/>
    <w:rsid w:val="00744551"/>
    <w:rsid w:val="00745B51"/>
    <w:rsid w:val="00750BDF"/>
    <w:rsid w:val="007516A6"/>
    <w:rsid w:val="00752981"/>
    <w:rsid w:val="007536AC"/>
    <w:rsid w:val="007560B1"/>
    <w:rsid w:val="00760965"/>
    <w:rsid w:val="007616F5"/>
    <w:rsid w:val="00762CAD"/>
    <w:rsid w:val="00766B61"/>
    <w:rsid w:val="00766D22"/>
    <w:rsid w:val="007704D9"/>
    <w:rsid w:val="0079050C"/>
    <w:rsid w:val="00793316"/>
    <w:rsid w:val="00793B81"/>
    <w:rsid w:val="00794CE5"/>
    <w:rsid w:val="0079585A"/>
    <w:rsid w:val="007A018F"/>
    <w:rsid w:val="007A0BF0"/>
    <w:rsid w:val="007A10DF"/>
    <w:rsid w:val="007A1624"/>
    <w:rsid w:val="007A16AD"/>
    <w:rsid w:val="007A1D72"/>
    <w:rsid w:val="007A3B2A"/>
    <w:rsid w:val="007A6061"/>
    <w:rsid w:val="007A7AAD"/>
    <w:rsid w:val="007A7FE5"/>
    <w:rsid w:val="007B2D99"/>
    <w:rsid w:val="007B68D8"/>
    <w:rsid w:val="007C0D71"/>
    <w:rsid w:val="007C14A7"/>
    <w:rsid w:val="007C3C8A"/>
    <w:rsid w:val="007C3F2E"/>
    <w:rsid w:val="007C426D"/>
    <w:rsid w:val="007D02CA"/>
    <w:rsid w:val="007D1C18"/>
    <w:rsid w:val="007D4A00"/>
    <w:rsid w:val="007D4C32"/>
    <w:rsid w:val="007D5D63"/>
    <w:rsid w:val="007E523A"/>
    <w:rsid w:val="007F1B7D"/>
    <w:rsid w:val="007F23D2"/>
    <w:rsid w:val="00802ED6"/>
    <w:rsid w:val="008038EA"/>
    <w:rsid w:val="008051BC"/>
    <w:rsid w:val="00807CDC"/>
    <w:rsid w:val="00810477"/>
    <w:rsid w:val="00810E8B"/>
    <w:rsid w:val="00811AF7"/>
    <w:rsid w:val="0081322E"/>
    <w:rsid w:val="00815521"/>
    <w:rsid w:val="00815AC1"/>
    <w:rsid w:val="00822211"/>
    <w:rsid w:val="00823C84"/>
    <w:rsid w:val="00824447"/>
    <w:rsid w:val="00824F20"/>
    <w:rsid w:val="00826429"/>
    <w:rsid w:val="00827C61"/>
    <w:rsid w:val="00832795"/>
    <w:rsid w:val="008332C5"/>
    <w:rsid w:val="00833EFF"/>
    <w:rsid w:val="0083588F"/>
    <w:rsid w:val="00837395"/>
    <w:rsid w:val="008404DF"/>
    <w:rsid w:val="00842D67"/>
    <w:rsid w:val="00844BFD"/>
    <w:rsid w:val="00846141"/>
    <w:rsid w:val="00847805"/>
    <w:rsid w:val="00851CA0"/>
    <w:rsid w:val="00853ADA"/>
    <w:rsid w:val="008553FF"/>
    <w:rsid w:val="008562A6"/>
    <w:rsid w:val="00857D82"/>
    <w:rsid w:val="008647A4"/>
    <w:rsid w:val="008648B0"/>
    <w:rsid w:val="00864F27"/>
    <w:rsid w:val="00870303"/>
    <w:rsid w:val="00875190"/>
    <w:rsid w:val="00877FB5"/>
    <w:rsid w:val="008819DD"/>
    <w:rsid w:val="008919C0"/>
    <w:rsid w:val="00892146"/>
    <w:rsid w:val="00893B86"/>
    <w:rsid w:val="00894E23"/>
    <w:rsid w:val="00896A96"/>
    <w:rsid w:val="008A3EE7"/>
    <w:rsid w:val="008A5940"/>
    <w:rsid w:val="008B16F6"/>
    <w:rsid w:val="008B2AF6"/>
    <w:rsid w:val="008B2FAF"/>
    <w:rsid w:val="008B4642"/>
    <w:rsid w:val="008B4F4A"/>
    <w:rsid w:val="008B5602"/>
    <w:rsid w:val="008B61CD"/>
    <w:rsid w:val="008C18CE"/>
    <w:rsid w:val="008C258C"/>
    <w:rsid w:val="008C4453"/>
    <w:rsid w:val="008C5A4B"/>
    <w:rsid w:val="008C6E2C"/>
    <w:rsid w:val="008D14D2"/>
    <w:rsid w:val="008D188E"/>
    <w:rsid w:val="008D2D5D"/>
    <w:rsid w:val="008D3976"/>
    <w:rsid w:val="008D4EA5"/>
    <w:rsid w:val="008D6906"/>
    <w:rsid w:val="008E02B0"/>
    <w:rsid w:val="008E14C7"/>
    <w:rsid w:val="008E2593"/>
    <w:rsid w:val="008E2769"/>
    <w:rsid w:val="008E3077"/>
    <w:rsid w:val="008E6C91"/>
    <w:rsid w:val="008E6E88"/>
    <w:rsid w:val="008E7641"/>
    <w:rsid w:val="008F1AB5"/>
    <w:rsid w:val="008F5EBB"/>
    <w:rsid w:val="0090023A"/>
    <w:rsid w:val="00905051"/>
    <w:rsid w:val="0090619D"/>
    <w:rsid w:val="009075DF"/>
    <w:rsid w:val="0091144E"/>
    <w:rsid w:val="009122F6"/>
    <w:rsid w:val="009129C2"/>
    <w:rsid w:val="00913DC4"/>
    <w:rsid w:val="009142BC"/>
    <w:rsid w:val="00916493"/>
    <w:rsid w:val="009165A2"/>
    <w:rsid w:val="009205D4"/>
    <w:rsid w:val="00925E98"/>
    <w:rsid w:val="009263FA"/>
    <w:rsid w:val="00930D76"/>
    <w:rsid w:val="009319EB"/>
    <w:rsid w:val="009336C7"/>
    <w:rsid w:val="00935667"/>
    <w:rsid w:val="009415DD"/>
    <w:rsid w:val="00944193"/>
    <w:rsid w:val="00946AAF"/>
    <w:rsid w:val="00953EE3"/>
    <w:rsid w:val="00954A26"/>
    <w:rsid w:val="00956E08"/>
    <w:rsid w:val="00961649"/>
    <w:rsid w:val="009626AA"/>
    <w:rsid w:val="00965AF1"/>
    <w:rsid w:val="0096713A"/>
    <w:rsid w:val="009700BB"/>
    <w:rsid w:val="009747F6"/>
    <w:rsid w:val="00974C0C"/>
    <w:rsid w:val="009766A7"/>
    <w:rsid w:val="0097745C"/>
    <w:rsid w:val="0098106C"/>
    <w:rsid w:val="0098183E"/>
    <w:rsid w:val="00981C75"/>
    <w:rsid w:val="0098288E"/>
    <w:rsid w:val="00984CB6"/>
    <w:rsid w:val="00984FA8"/>
    <w:rsid w:val="00985925"/>
    <w:rsid w:val="00991FB0"/>
    <w:rsid w:val="00996AF1"/>
    <w:rsid w:val="009A1C0E"/>
    <w:rsid w:val="009A2BF4"/>
    <w:rsid w:val="009A6734"/>
    <w:rsid w:val="009A6AE9"/>
    <w:rsid w:val="009B23CB"/>
    <w:rsid w:val="009C0FF3"/>
    <w:rsid w:val="009C23FC"/>
    <w:rsid w:val="009C4466"/>
    <w:rsid w:val="009C51E1"/>
    <w:rsid w:val="009C5757"/>
    <w:rsid w:val="009C7E63"/>
    <w:rsid w:val="009D0B66"/>
    <w:rsid w:val="009D2F63"/>
    <w:rsid w:val="009D7A8A"/>
    <w:rsid w:val="009E2130"/>
    <w:rsid w:val="009E2CC2"/>
    <w:rsid w:val="009E6014"/>
    <w:rsid w:val="009E6B1F"/>
    <w:rsid w:val="009F4F23"/>
    <w:rsid w:val="009F665F"/>
    <w:rsid w:val="00A045F8"/>
    <w:rsid w:val="00A0487F"/>
    <w:rsid w:val="00A10351"/>
    <w:rsid w:val="00A119EB"/>
    <w:rsid w:val="00A121A5"/>
    <w:rsid w:val="00A1224A"/>
    <w:rsid w:val="00A15FF6"/>
    <w:rsid w:val="00A224A5"/>
    <w:rsid w:val="00A239ED"/>
    <w:rsid w:val="00A23C63"/>
    <w:rsid w:val="00A26F77"/>
    <w:rsid w:val="00A303BC"/>
    <w:rsid w:val="00A3101B"/>
    <w:rsid w:val="00A31AD2"/>
    <w:rsid w:val="00A33B7E"/>
    <w:rsid w:val="00A33EE5"/>
    <w:rsid w:val="00A3415D"/>
    <w:rsid w:val="00A422E4"/>
    <w:rsid w:val="00A434A2"/>
    <w:rsid w:val="00A44B8E"/>
    <w:rsid w:val="00A46697"/>
    <w:rsid w:val="00A50DD2"/>
    <w:rsid w:val="00A51EDF"/>
    <w:rsid w:val="00A54578"/>
    <w:rsid w:val="00A57D8D"/>
    <w:rsid w:val="00A604D4"/>
    <w:rsid w:val="00A6259D"/>
    <w:rsid w:val="00A66D0E"/>
    <w:rsid w:val="00A76DAB"/>
    <w:rsid w:val="00A8015E"/>
    <w:rsid w:val="00A84CEA"/>
    <w:rsid w:val="00A862FB"/>
    <w:rsid w:val="00A86C50"/>
    <w:rsid w:val="00A87D76"/>
    <w:rsid w:val="00A917EE"/>
    <w:rsid w:val="00A92BF0"/>
    <w:rsid w:val="00A94D29"/>
    <w:rsid w:val="00A97DFC"/>
    <w:rsid w:val="00AA5A6B"/>
    <w:rsid w:val="00AB2998"/>
    <w:rsid w:val="00AB38B4"/>
    <w:rsid w:val="00AB52A2"/>
    <w:rsid w:val="00AB6142"/>
    <w:rsid w:val="00AB6644"/>
    <w:rsid w:val="00AB6FF4"/>
    <w:rsid w:val="00AC2906"/>
    <w:rsid w:val="00AC5025"/>
    <w:rsid w:val="00AC7F9C"/>
    <w:rsid w:val="00AD6938"/>
    <w:rsid w:val="00AD6C60"/>
    <w:rsid w:val="00AD71C3"/>
    <w:rsid w:val="00AE436A"/>
    <w:rsid w:val="00AE5FEF"/>
    <w:rsid w:val="00AF375D"/>
    <w:rsid w:val="00B018EB"/>
    <w:rsid w:val="00B01B88"/>
    <w:rsid w:val="00B0203A"/>
    <w:rsid w:val="00B026E5"/>
    <w:rsid w:val="00B02CDE"/>
    <w:rsid w:val="00B04401"/>
    <w:rsid w:val="00B05587"/>
    <w:rsid w:val="00B05884"/>
    <w:rsid w:val="00B060F6"/>
    <w:rsid w:val="00B10F8B"/>
    <w:rsid w:val="00B11AB7"/>
    <w:rsid w:val="00B138A0"/>
    <w:rsid w:val="00B144E2"/>
    <w:rsid w:val="00B14CD8"/>
    <w:rsid w:val="00B16233"/>
    <w:rsid w:val="00B202CA"/>
    <w:rsid w:val="00B21CAE"/>
    <w:rsid w:val="00B2572D"/>
    <w:rsid w:val="00B273B5"/>
    <w:rsid w:val="00B27B59"/>
    <w:rsid w:val="00B446C1"/>
    <w:rsid w:val="00B45CBE"/>
    <w:rsid w:val="00B47952"/>
    <w:rsid w:val="00B50786"/>
    <w:rsid w:val="00B537A7"/>
    <w:rsid w:val="00B5441E"/>
    <w:rsid w:val="00B55C15"/>
    <w:rsid w:val="00B55D62"/>
    <w:rsid w:val="00B56FB0"/>
    <w:rsid w:val="00B664C4"/>
    <w:rsid w:val="00B71073"/>
    <w:rsid w:val="00B71B04"/>
    <w:rsid w:val="00B81A0E"/>
    <w:rsid w:val="00B82AB8"/>
    <w:rsid w:val="00B84139"/>
    <w:rsid w:val="00B9232B"/>
    <w:rsid w:val="00B923B0"/>
    <w:rsid w:val="00B92EFA"/>
    <w:rsid w:val="00B941B0"/>
    <w:rsid w:val="00B95104"/>
    <w:rsid w:val="00B955B6"/>
    <w:rsid w:val="00B9654E"/>
    <w:rsid w:val="00BA041C"/>
    <w:rsid w:val="00BB1859"/>
    <w:rsid w:val="00BB74D1"/>
    <w:rsid w:val="00BB76FD"/>
    <w:rsid w:val="00BC393D"/>
    <w:rsid w:val="00BC586F"/>
    <w:rsid w:val="00BC6B96"/>
    <w:rsid w:val="00BD1223"/>
    <w:rsid w:val="00BD2878"/>
    <w:rsid w:val="00BD3A73"/>
    <w:rsid w:val="00BD42EC"/>
    <w:rsid w:val="00BD5214"/>
    <w:rsid w:val="00BD5647"/>
    <w:rsid w:val="00BD5D36"/>
    <w:rsid w:val="00BD7656"/>
    <w:rsid w:val="00BE1A99"/>
    <w:rsid w:val="00BE4015"/>
    <w:rsid w:val="00BE4416"/>
    <w:rsid w:val="00BE5075"/>
    <w:rsid w:val="00BE5D9D"/>
    <w:rsid w:val="00BE6090"/>
    <w:rsid w:val="00BE6514"/>
    <w:rsid w:val="00BE7AF5"/>
    <w:rsid w:val="00BF0C7E"/>
    <w:rsid w:val="00C009F9"/>
    <w:rsid w:val="00C0220E"/>
    <w:rsid w:val="00C02E78"/>
    <w:rsid w:val="00C03F2B"/>
    <w:rsid w:val="00C04594"/>
    <w:rsid w:val="00C06A0C"/>
    <w:rsid w:val="00C07412"/>
    <w:rsid w:val="00C10A3F"/>
    <w:rsid w:val="00C11276"/>
    <w:rsid w:val="00C11390"/>
    <w:rsid w:val="00C11B4B"/>
    <w:rsid w:val="00C12B8A"/>
    <w:rsid w:val="00C133F8"/>
    <w:rsid w:val="00C231E4"/>
    <w:rsid w:val="00C2796E"/>
    <w:rsid w:val="00C30BC8"/>
    <w:rsid w:val="00C344AF"/>
    <w:rsid w:val="00C34D65"/>
    <w:rsid w:val="00C35922"/>
    <w:rsid w:val="00C44C98"/>
    <w:rsid w:val="00C50062"/>
    <w:rsid w:val="00C53A6B"/>
    <w:rsid w:val="00C53D91"/>
    <w:rsid w:val="00C57018"/>
    <w:rsid w:val="00C61EA8"/>
    <w:rsid w:val="00C62FD3"/>
    <w:rsid w:val="00C65B7C"/>
    <w:rsid w:val="00C671BB"/>
    <w:rsid w:val="00C67C80"/>
    <w:rsid w:val="00C7023B"/>
    <w:rsid w:val="00C72635"/>
    <w:rsid w:val="00C73CDC"/>
    <w:rsid w:val="00C73D61"/>
    <w:rsid w:val="00C7444E"/>
    <w:rsid w:val="00C75420"/>
    <w:rsid w:val="00C760A4"/>
    <w:rsid w:val="00C77061"/>
    <w:rsid w:val="00C822CC"/>
    <w:rsid w:val="00C823BE"/>
    <w:rsid w:val="00C83D0D"/>
    <w:rsid w:val="00C84A5A"/>
    <w:rsid w:val="00C850B0"/>
    <w:rsid w:val="00C8530D"/>
    <w:rsid w:val="00C91B7D"/>
    <w:rsid w:val="00C93645"/>
    <w:rsid w:val="00C94F76"/>
    <w:rsid w:val="00C94FEC"/>
    <w:rsid w:val="00C96EA8"/>
    <w:rsid w:val="00CA01D8"/>
    <w:rsid w:val="00CA042D"/>
    <w:rsid w:val="00CA1237"/>
    <w:rsid w:val="00CA21D6"/>
    <w:rsid w:val="00CA2D15"/>
    <w:rsid w:val="00CA3BB2"/>
    <w:rsid w:val="00CA4F6A"/>
    <w:rsid w:val="00CA64E9"/>
    <w:rsid w:val="00CB1146"/>
    <w:rsid w:val="00CB4B8A"/>
    <w:rsid w:val="00CB5236"/>
    <w:rsid w:val="00CC0CB3"/>
    <w:rsid w:val="00CC4C8E"/>
    <w:rsid w:val="00CC7DCC"/>
    <w:rsid w:val="00CD1FDE"/>
    <w:rsid w:val="00CD3689"/>
    <w:rsid w:val="00CD3D57"/>
    <w:rsid w:val="00CD449B"/>
    <w:rsid w:val="00CD5A6C"/>
    <w:rsid w:val="00CD7993"/>
    <w:rsid w:val="00CD7D9F"/>
    <w:rsid w:val="00CE136A"/>
    <w:rsid w:val="00CE163E"/>
    <w:rsid w:val="00CE183F"/>
    <w:rsid w:val="00CE636E"/>
    <w:rsid w:val="00CE6A9D"/>
    <w:rsid w:val="00CF0BDF"/>
    <w:rsid w:val="00CF0F92"/>
    <w:rsid w:val="00CF1402"/>
    <w:rsid w:val="00CF6FE2"/>
    <w:rsid w:val="00CF72ED"/>
    <w:rsid w:val="00D03537"/>
    <w:rsid w:val="00D04CF2"/>
    <w:rsid w:val="00D0552D"/>
    <w:rsid w:val="00D0675A"/>
    <w:rsid w:val="00D101E0"/>
    <w:rsid w:val="00D1283E"/>
    <w:rsid w:val="00D1511B"/>
    <w:rsid w:val="00D173E9"/>
    <w:rsid w:val="00D178E6"/>
    <w:rsid w:val="00D219B6"/>
    <w:rsid w:val="00D33918"/>
    <w:rsid w:val="00D34190"/>
    <w:rsid w:val="00D35115"/>
    <w:rsid w:val="00D4445E"/>
    <w:rsid w:val="00D47707"/>
    <w:rsid w:val="00D509F5"/>
    <w:rsid w:val="00D50C75"/>
    <w:rsid w:val="00D52AC0"/>
    <w:rsid w:val="00D53614"/>
    <w:rsid w:val="00D54346"/>
    <w:rsid w:val="00D5534B"/>
    <w:rsid w:val="00D57ADF"/>
    <w:rsid w:val="00D6061E"/>
    <w:rsid w:val="00D60909"/>
    <w:rsid w:val="00D67826"/>
    <w:rsid w:val="00D733C5"/>
    <w:rsid w:val="00D77C3B"/>
    <w:rsid w:val="00D802C8"/>
    <w:rsid w:val="00D91799"/>
    <w:rsid w:val="00D91E21"/>
    <w:rsid w:val="00D95211"/>
    <w:rsid w:val="00DA097A"/>
    <w:rsid w:val="00DA144D"/>
    <w:rsid w:val="00DA2B5D"/>
    <w:rsid w:val="00DA46D5"/>
    <w:rsid w:val="00DA519F"/>
    <w:rsid w:val="00DB29EF"/>
    <w:rsid w:val="00DB314D"/>
    <w:rsid w:val="00DB5F4E"/>
    <w:rsid w:val="00DC64D1"/>
    <w:rsid w:val="00DD44CC"/>
    <w:rsid w:val="00DD56D5"/>
    <w:rsid w:val="00DD5736"/>
    <w:rsid w:val="00DD5F31"/>
    <w:rsid w:val="00DE1056"/>
    <w:rsid w:val="00DE1B8F"/>
    <w:rsid w:val="00DE1D7E"/>
    <w:rsid w:val="00DE2B24"/>
    <w:rsid w:val="00DE6157"/>
    <w:rsid w:val="00DE7567"/>
    <w:rsid w:val="00DF2655"/>
    <w:rsid w:val="00DF777F"/>
    <w:rsid w:val="00DF7924"/>
    <w:rsid w:val="00E00A57"/>
    <w:rsid w:val="00E04336"/>
    <w:rsid w:val="00E06CDF"/>
    <w:rsid w:val="00E10F1B"/>
    <w:rsid w:val="00E142D7"/>
    <w:rsid w:val="00E15A21"/>
    <w:rsid w:val="00E2149B"/>
    <w:rsid w:val="00E2237A"/>
    <w:rsid w:val="00E224A5"/>
    <w:rsid w:val="00E24903"/>
    <w:rsid w:val="00E2579A"/>
    <w:rsid w:val="00E25A28"/>
    <w:rsid w:val="00E27B69"/>
    <w:rsid w:val="00E30561"/>
    <w:rsid w:val="00E3172A"/>
    <w:rsid w:val="00E33A37"/>
    <w:rsid w:val="00E3555D"/>
    <w:rsid w:val="00E4009E"/>
    <w:rsid w:val="00E4280B"/>
    <w:rsid w:val="00E454F2"/>
    <w:rsid w:val="00E5409F"/>
    <w:rsid w:val="00E60700"/>
    <w:rsid w:val="00E6199D"/>
    <w:rsid w:val="00E63312"/>
    <w:rsid w:val="00E6407E"/>
    <w:rsid w:val="00E672E6"/>
    <w:rsid w:val="00E67427"/>
    <w:rsid w:val="00E77E80"/>
    <w:rsid w:val="00E80FA4"/>
    <w:rsid w:val="00E824F5"/>
    <w:rsid w:val="00E8442C"/>
    <w:rsid w:val="00E8525E"/>
    <w:rsid w:val="00E87865"/>
    <w:rsid w:val="00EA0D69"/>
    <w:rsid w:val="00EA13A5"/>
    <w:rsid w:val="00EA222A"/>
    <w:rsid w:val="00EA2BF8"/>
    <w:rsid w:val="00EA403D"/>
    <w:rsid w:val="00EA5F5A"/>
    <w:rsid w:val="00EA7DC2"/>
    <w:rsid w:val="00EB19A5"/>
    <w:rsid w:val="00EB2C71"/>
    <w:rsid w:val="00EB3041"/>
    <w:rsid w:val="00EB4F45"/>
    <w:rsid w:val="00EB5726"/>
    <w:rsid w:val="00EB5DCD"/>
    <w:rsid w:val="00EB701C"/>
    <w:rsid w:val="00EC2382"/>
    <w:rsid w:val="00EC3483"/>
    <w:rsid w:val="00EC397F"/>
    <w:rsid w:val="00EC432D"/>
    <w:rsid w:val="00ED154C"/>
    <w:rsid w:val="00ED4E61"/>
    <w:rsid w:val="00ED617A"/>
    <w:rsid w:val="00ED79E0"/>
    <w:rsid w:val="00ED7F96"/>
    <w:rsid w:val="00EE1ADA"/>
    <w:rsid w:val="00EE6AE0"/>
    <w:rsid w:val="00EE7B99"/>
    <w:rsid w:val="00EF16AF"/>
    <w:rsid w:val="00EF69E2"/>
    <w:rsid w:val="00F00BBE"/>
    <w:rsid w:val="00F0179F"/>
    <w:rsid w:val="00F02C16"/>
    <w:rsid w:val="00F0489B"/>
    <w:rsid w:val="00F048EF"/>
    <w:rsid w:val="00F071B0"/>
    <w:rsid w:val="00F1726D"/>
    <w:rsid w:val="00F26105"/>
    <w:rsid w:val="00F31589"/>
    <w:rsid w:val="00F31E25"/>
    <w:rsid w:val="00F34C70"/>
    <w:rsid w:val="00F3512E"/>
    <w:rsid w:val="00F40838"/>
    <w:rsid w:val="00F44F7F"/>
    <w:rsid w:val="00F47ED2"/>
    <w:rsid w:val="00F549E7"/>
    <w:rsid w:val="00F60FD4"/>
    <w:rsid w:val="00F6140B"/>
    <w:rsid w:val="00F65D30"/>
    <w:rsid w:val="00F66809"/>
    <w:rsid w:val="00F67BAC"/>
    <w:rsid w:val="00F746B5"/>
    <w:rsid w:val="00F75551"/>
    <w:rsid w:val="00F771EB"/>
    <w:rsid w:val="00F85D85"/>
    <w:rsid w:val="00F90493"/>
    <w:rsid w:val="00F91089"/>
    <w:rsid w:val="00F93FD8"/>
    <w:rsid w:val="00F94092"/>
    <w:rsid w:val="00F955CB"/>
    <w:rsid w:val="00F961E2"/>
    <w:rsid w:val="00F96692"/>
    <w:rsid w:val="00F97927"/>
    <w:rsid w:val="00FA18C2"/>
    <w:rsid w:val="00FA38D9"/>
    <w:rsid w:val="00FB445F"/>
    <w:rsid w:val="00FB62FB"/>
    <w:rsid w:val="00FB6754"/>
    <w:rsid w:val="00FB73EB"/>
    <w:rsid w:val="00FC105F"/>
    <w:rsid w:val="00FC2BF0"/>
    <w:rsid w:val="00FD0925"/>
    <w:rsid w:val="00FD0A6C"/>
    <w:rsid w:val="00FD4207"/>
    <w:rsid w:val="00FD6FB8"/>
    <w:rsid w:val="00FD77DC"/>
    <w:rsid w:val="00FD7E77"/>
    <w:rsid w:val="00FE03FD"/>
    <w:rsid w:val="00FE05AC"/>
    <w:rsid w:val="00FE47C0"/>
    <w:rsid w:val="00FE5F72"/>
    <w:rsid w:val="00FE7037"/>
    <w:rsid w:val="00FE775C"/>
    <w:rsid w:val="00FF1305"/>
    <w:rsid w:val="00FF3F18"/>
    <w:rsid w:val="00FF4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954ECC0C-805D-4B89-A314-1A018A62F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91089"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rsid w:val="00DA144D"/>
    <w:pPr>
      <w:widowControl/>
      <w:autoSpaceDE w:val="0"/>
      <w:autoSpaceDN w:val="0"/>
      <w:adjustRightInd w:val="0"/>
      <w:spacing w:beforeLines="50" w:before="120" w:afterLines="50" w:after="120" w:line="360" w:lineRule="atLeast"/>
      <w:jc w:val="both"/>
      <w:textAlignment w:val="bottom"/>
    </w:pPr>
    <w:rPr>
      <w:rFonts w:eastAsia="標楷體" w:hAnsi="標楷體"/>
      <w:kern w:val="0"/>
    </w:rPr>
  </w:style>
  <w:style w:type="character" w:customStyle="1" w:styleId="a5">
    <w:name w:val="壹貳參 字元"/>
    <w:link w:val="a4"/>
    <w:rsid w:val="00DA144D"/>
    <w:rPr>
      <w:rFonts w:eastAsia="標楷體" w:hAnsi="標楷體"/>
      <w:sz w:val="24"/>
      <w:szCs w:val="24"/>
      <w:lang w:val="en-US" w:eastAsia="zh-TW" w:bidi="ar-SA"/>
    </w:rPr>
  </w:style>
  <w:style w:type="paragraph" w:customStyle="1" w:styleId="a6">
    <w:name w:val="說明"/>
    <w:basedOn w:val="a4"/>
    <w:link w:val="1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rFonts w:hAnsi="Times New Roman"/>
      <w:color w:val="000000"/>
    </w:rPr>
  </w:style>
  <w:style w:type="character" w:customStyle="1" w:styleId="1">
    <w:name w:val="說明 字元1"/>
    <w:link w:val="a6"/>
    <w:rsid w:val="00364623"/>
    <w:rPr>
      <w:rFonts w:eastAsia="標楷體" w:hAnsi="標楷體"/>
      <w:color w:val="000000"/>
      <w:sz w:val="24"/>
      <w:szCs w:val="24"/>
      <w:lang w:val="en-US" w:eastAsia="zh-TW" w:bidi="ar-SA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before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rsid w:val="00364623"/>
    <w:rPr>
      <w:rFonts w:eastAsia="新細明體"/>
      <w:spacing w:val="25"/>
      <w:lang w:val="en-US" w:eastAsia="zh-TW" w:bidi="ar-SA"/>
    </w:rPr>
  </w:style>
  <w:style w:type="paragraph" w:customStyle="1" w:styleId="ABCD">
    <w:name w:val="ABCD"/>
    <w:basedOn w:val="a"/>
    <w:autoRedefine/>
    <w:rsid w:val="005A5071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0"/>
      <w:kern w:val="0"/>
      <w:sz w:val="22"/>
      <w:szCs w:val="20"/>
    </w:rPr>
  </w:style>
  <w:style w:type="paragraph" w:customStyle="1" w:styleId="-">
    <w:name w:val="??-??"/>
    <w:basedOn w:val="TIT1"/>
    <w:link w:val="-0"/>
    <w:autoRedefine/>
    <w:rsid w:val="006300B7"/>
    <w:pPr>
      <w:tabs>
        <w:tab w:val="clear" w:pos="360"/>
      </w:tabs>
      <w:spacing w:beforeLines="35" w:before="84" w:line="335" w:lineRule="atLeast"/>
      <w:ind w:left="0" w:firstLineChars="0" w:firstLine="0"/>
    </w:pPr>
    <w:rPr>
      <w:rFonts w:cs="新細明體"/>
      <w:color w:val="000000"/>
      <w:spacing w:val="20"/>
      <w:sz w:val="22"/>
      <w:szCs w:val="22"/>
      <w:u w:val="single"/>
      <w:lang w:val="en-US"/>
    </w:rPr>
  </w:style>
  <w:style w:type="character" w:customStyle="1" w:styleId="-0">
    <w:name w:val="??-?? 字元"/>
    <w:link w:val="-"/>
    <w:rsid w:val="006300B7"/>
    <w:rPr>
      <w:rFonts w:cs="新細明體"/>
      <w:color w:val="000000"/>
      <w:spacing w:val="20"/>
      <w:kern w:val="2"/>
      <w:sz w:val="22"/>
      <w:szCs w:val="22"/>
      <w:u w:val="single"/>
    </w:rPr>
  </w:style>
  <w:style w:type="paragraph" w:customStyle="1" w:styleId="AB">
    <w:name w:val="AB"/>
    <w:basedOn w:val="AA"/>
    <w:link w:val="AB0"/>
    <w:rsid w:val="00061FED"/>
    <w:pPr>
      <w:widowControl w:val="0"/>
      <w:tabs>
        <w:tab w:val="clear" w:pos="840"/>
        <w:tab w:val="clear" w:pos="4200"/>
        <w:tab w:val="left" w:pos="5040"/>
      </w:tabs>
      <w:spacing w:line="360" w:lineRule="atLeast"/>
      <w:ind w:left="360" w:firstLineChars="0" w:firstLine="0"/>
      <w:textAlignment w:val="baseline"/>
    </w:pPr>
    <w:rPr>
      <w:rFonts w:cs="新細明體"/>
      <w:spacing w:val="20"/>
      <w:sz w:val="22"/>
    </w:rPr>
  </w:style>
  <w:style w:type="character" w:customStyle="1" w:styleId="AB0">
    <w:name w:val="AB 字元"/>
    <w:link w:val="AB"/>
    <w:rsid w:val="00061FED"/>
    <w:rPr>
      <w:rFonts w:cs="新細明體"/>
      <w:spacing w:val="20"/>
      <w:sz w:val="22"/>
    </w:rPr>
  </w:style>
  <w:style w:type="paragraph" w:customStyle="1" w:styleId="002">
    <w:name w:val="002"/>
    <w:basedOn w:val="a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CB1146"/>
    <w:pPr>
      <w:tabs>
        <w:tab w:val="clear" w:pos="5040"/>
        <w:tab w:val="left" w:pos="3480"/>
        <w:tab w:val="left" w:pos="6480"/>
      </w:tabs>
    </w:pPr>
  </w:style>
  <w:style w:type="paragraph" w:customStyle="1" w:styleId="ABCDE">
    <w:name w:val="ABCDE"/>
    <w:basedOn w:val="ABCD"/>
    <w:autoRedefine/>
    <w:rsid w:val="00BD1223"/>
    <w:pPr>
      <w:tabs>
        <w:tab w:val="clear" w:pos="2760"/>
        <w:tab w:val="clear" w:pos="5040"/>
        <w:tab w:val="clear" w:pos="7320"/>
        <w:tab w:val="left" w:pos="1872"/>
        <w:tab w:val="left" w:pos="3960"/>
        <w:tab w:val="left" w:pos="5880"/>
        <w:tab w:val="left" w:pos="7680"/>
      </w:tabs>
      <w:spacing w:line="335" w:lineRule="atLeast"/>
    </w:pPr>
  </w:style>
  <w:style w:type="paragraph" w:customStyle="1" w:styleId="TIT2">
    <w:name w:val="TIT2"/>
    <w:basedOn w:val="TIT1"/>
    <w:rsid w:val="00695926"/>
    <w:pPr>
      <w:spacing w:beforeLines="0" w:before="0"/>
      <w:ind w:left="0" w:firstLineChars="0" w:firstLine="482"/>
    </w:pPr>
  </w:style>
  <w:style w:type="paragraph" w:customStyle="1" w:styleId="a9">
    <w:name w:val="壹"/>
    <w:autoRedefine/>
    <w:rsid w:val="00504151"/>
    <w:pPr>
      <w:spacing w:beforeLines="100" w:before="240" w:line="360" w:lineRule="atLeast"/>
    </w:pPr>
    <w:rPr>
      <w:b/>
      <w:bCs/>
      <w:spacing w:val="45"/>
      <w:sz w:val="26"/>
      <w:szCs w:val="26"/>
    </w:rPr>
  </w:style>
  <w:style w:type="paragraph" w:customStyle="1" w:styleId="tit20">
    <w:name w:val="tit2"/>
    <w:basedOn w:val="a"/>
    <w:autoRedefine/>
    <w:rsid w:val="00981C75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0"/>
      <w:szCs w:val="20"/>
    </w:rPr>
  </w:style>
  <w:style w:type="paragraph" w:customStyle="1" w:styleId="ABCD0cm1">
    <w:name w:val="樣式 ABCD + 左:  0 cm 凸出:  1 字元"/>
    <w:basedOn w:val="a"/>
    <w:rsid w:val="001A02E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table" w:styleId="ac">
    <w:name w:val="Table Grid"/>
    <w:basedOn w:val="a1"/>
    <w:uiPriority w:val="59"/>
    <w:rsid w:val="0007668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semiHidden/>
    <w:unhideWhenUsed/>
    <w:rsid w:val="000056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semiHidden/>
    <w:rsid w:val="000056B7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B01B8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">
    <w:name w:val="Body Text"/>
    <w:basedOn w:val="a"/>
    <w:link w:val="af0"/>
    <w:rsid w:val="008332C5"/>
    <w:pPr>
      <w:spacing w:line="324" w:lineRule="auto"/>
      <w:jc w:val="both"/>
    </w:pPr>
    <w:rPr>
      <w:sz w:val="22"/>
      <w:szCs w:val="20"/>
    </w:rPr>
  </w:style>
  <w:style w:type="character" w:customStyle="1" w:styleId="af0">
    <w:name w:val="本文 字元"/>
    <w:basedOn w:val="a0"/>
    <w:link w:val="af"/>
    <w:rsid w:val="008332C5"/>
    <w:rPr>
      <w:kern w:val="2"/>
      <w:sz w:val="22"/>
    </w:rPr>
  </w:style>
  <w:style w:type="paragraph" w:styleId="af1">
    <w:name w:val="List Paragraph"/>
    <w:basedOn w:val="a"/>
    <w:uiPriority w:val="34"/>
    <w:qFormat/>
    <w:rsid w:val="00844BF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401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5.png"/><Relationship Id="rId39" Type="http://schemas.openxmlformats.org/officeDocument/2006/relationships/image" Target="media/image19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2.wmf"/><Relationship Id="rId50" Type="http://schemas.openxmlformats.org/officeDocument/2006/relationships/image" Target="media/image27.png"/><Relationship Id="rId55" Type="http://schemas.openxmlformats.org/officeDocument/2006/relationships/image" Target="media/image26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18.wmf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image" Target="media/image25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png"/><Relationship Id="rId64" Type="http://schemas.openxmlformats.org/officeDocument/2006/relationships/theme" Target="theme/theme1.xml"/><Relationship Id="rId8" Type="http://schemas.openxmlformats.org/officeDocument/2006/relationships/image" Target="media/image1.tif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emf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4.bin"/><Relationship Id="rId59" Type="http://schemas.openxmlformats.org/officeDocument/2006/relationships/header" Target="header1.xml"/><Relationship Id="rId20" Type="http://schemas.openxmlformats.org/officeDocument/2006/relationships/image" Target="media/image12.wmf"/><Relationship Id="rId41" Type="http://schemas.openxmlformats.org/officeDocument/2006/relationships/image" Target="media/image20.wmf"/><Relationship Id="rId54" Type="http://schemas.openxmlformats.org/officeDocument/2006/relationships/image" Target="media/image30.png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emf"/><Relationship Id="rId28" Type="http://schemas.openxmlformats.org/officeDocument/2006/relationships/image" Target="media/image16.wmf"/><Relationship Id="rId36" Type="http://schemas.openxmlformats.org/officeDocument/2006/relationships/oleObject" Target="embeddings/oleObject7.bin"/><Relationship Id="rId49" Type="http://schemas.openxmlformats.org/officeDocument/2006/relationships/image" Target="media/image23.png"/><Relationship Id="rId57" Type="http://schemas.openxmlformats.org/officeDocument/2006/relationships/image" Target="media/image28.png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CC0B8F-7050-40AD-9A48-357B85053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12</Pages>
  <Words>1585</Words>
  <Characters>9039</Characters>
  <Application>Microsoft Office Word</Application>
  <DocSecurity>0</DocSecurity>
  <Lines>75</Lines>
  <Paragraphs>21</Paragraphs>
  <ScaleCrop>false</ScaleCrop>
  <Company>CEEC</Company>
  <LinksUpToDate>false</LinksUpToDate>
  <CharactersWithSpaces>10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ndows 使用者</cp:lastModifiedBy>
  <cp:revision>27</cp:revision>
  <cp:lastPrinted>2020-07-18T07:46:00Z</cp:lastPrinted>
  <dcterms:created xsi:type="dcterms:W3CDTF">2020-06-21T00:51:00Z</dcterms:created>
  <dcterms:modified xsi:type="dcterms:W3CDTF">2020-07-18T11:44:00Z</dcterms:modified>
</cp:coreProperties>
</file>